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3D37" w:rsidRPr="00F353DE" w:rsidRDefault="00EF3D37" w:rsidP="00F353D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SỰ XÁC ĐỊNH ĐƯỜNG TRÒN, TÍNH CHẤT ĐỐI XỨNG CỦA ĐƯỜNG TRÒN</w:t>
      </w:r>
    </w:p>
    <w:p w:rsidR="00EF3D37" w:rsidRPr="00F353DE" w:rsidRDefault="00EF3D37" w:rsidP="00F353DE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504446" w:rsidRPr="00F353DE" w:rsidRDefault="00EF3D37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</w:rPr>
        <w:t>1. Định nghĩa đường tròn</w:t>
      </w:r>
    </w:p>
    <w:p w:rsidR="00504446" w:rsidRPr="00F353DE" w:rsidRDefault="00EF3D37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Tập hợp các điểm cách điểm O cố định một khoả</w:t>
      </w:r>
      <w:r w:rsidR="00504446" w:rsidRPr="00F353DE">
        <w:rPr>
          <w:rFonts w:ascii="Times New Roman" w:hAnsi="Times New Roman" w:cs="Times New Roman"/>
          <w:sz w:val="28"/>
          <w:szCs w:val="28"/>
        </w:rPr>
        <w:t>ng bằng</w:t>
      </w:r>
      <w:r w:rsidRPr="00F353DE">
        <w:rPr>
          <w:rFonts w:ascii="Times New Roman" w:hAnsi="Times New Roman" w:cs="Times New Roman"/>
          <w:sz w:val="28"/>
          <w:szCs w:val="28"/>
        </w:rPr>
        <w:t xml:space="preserve"> R không đổi </w:t>
      </w:r>
      <w:r w:rsidR="00504446" w:rsidRPr="00F353D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4" type="#_x0000_t75" style="width:39pt;height:19.5pt" o:ole="">
            <v:imagedata r:id="rId8" o:title=""/>
          </v:shape>
          <o:OLEObject Type="Embed" ProgID="Equation.DSMT4" ShapeID="_x0000_i1524" DrawAspect="Content" ObjectID="_1633631627" r:id="rId9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là đường tròn tâm O có bán kính R, kí hiệu: </w:t>
      </w:r>
      <w:r w:rsidR="00504446" w:rsidRPr="00F353D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80" w:dyaOrig="400">
          <v:shape id="_x0000_i1527" type="#_x0000_t75" style="width:33.75pt;height:19.5pt" o:ole="">
            <v:imagedata r:id="rId10" o:title=""/>
          </v:shape>
          <o:OLEObject Type="Embed" ProgID="Equation.DSMT4" ShapeID="_x0000_i1527" DrawAspect="Content" ObjectID="_1633631628" r:id="rId11"/>
        </w:object>
      </w:r>
    </w:p>
    <w:p w:rsidR="00EF3D37" w:rsidRPr="00F353DE" w:rsidRDefault="00EF3D37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</w:rPr>
        <w:t xml:space="preserve">2. Vị trí tương đối của điểm M và đường tròn </w:t>
      </w:r>
      <w:r w:rsidR="00504446" w:rsidRPr="00F353DE">
        <w:rPr>
          <w:rFonts w:ascii="Times New Roman" w:hAnsi="Times New Roman" w:cs="Times New Roman"/>
          <w:color w:val="FF0000"/>
          <w:position w:val="-14"/>
          <w:sz w:val="28"/>
          <w:szCs w:val="28"/>
          <w:lang w:val="nl-NL"/>
        </w:rPr>
        <w:object w:dxaOrig="680" w:dyaOrig="400">
          <v:shape id="_x0000_i1528" type="#_x0000_t75" style="width:33.75pt;height:19.5pt" o:ole="">
            <v:imagedata r:id="rId10" o:title=""/>
          </v:shape>
          <o:OLEObject Type="Embed" ProgID="Equation.DSMT4" ShapeID="_x0000_i1528" DrawAspect="Content" ObjectID="_1633631629" r:id="rId12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38"/>
        <w:gridCol w:w="2430"/>
      </w:tblGrid>
      <w:tr w:rsidR="00504446" w:rsidRPr="00F353DE" w:rsidTr="00504446">
        <w:trPr>
          <w:jc w:val="center"/>
        </w:trPr>
        <w:tc>
          <w:tcPr>
            <w:tcW w:w="4338" w:type="dxa"/>
          </w:tcPr>
          <w:p w:rsidR="00504446" w:rsidRPr="00F353DE" w:rsidRDefault="00504446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Vị trí tương đối</w:t>
            </w:r>
          </w:p>
          <w:p w:rsidR="00504446" w:rsidRPr="00F353DE" w:rsidRDefault="00504446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504446" w:rsidRPr="00F353DE" w:rsidRDefault="00504446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Hệ thức</w:t>
            </w:r>
          </w:p>
        </w:tc>
      </w:tr>
      <w:tr w:rsidR="00504446" w:rsidRPr="00F353DE" w:rsidTr="00504446">
        <w:trPr>
          <w:jc w:val="center"/>
        </w:trPr>
        <w:tc>
          <w:tcPr>
            <w:tcW w:w="4338" w:type="dxa"/>
          </w:tcPr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trên đường tròn (O)</w:t>
            </w:r>
          </w:p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504446" w:rsidRPr="00F353DE" w:rsidRDefault="00504446" w:rsidP="00EC3C4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544" type="#_x0000_t75" style="width:43.5pt;height:13.5pt" o:ole="">
                  <v:imagedata r:id="rId13" o:title=""/>
                </v:shape>
                <o:OLEObject Type="Embed" ProgID="Equation.DSMT4" ShapeID="_x0000_i1544" DrawAspect="Content" ObjectID="_1633631630" r:id="rId14"/>
              </w:object>
            </w:r>
          </w:p>
        </w:tc>
      </w:tr>
      <w:tr w:rsidR="00504446" w:rsidRPr="00F353DE" w:rsidTr="00504446">
        <w:trPr>
          <w:jc w:val="center"/>
        </w:trPr>
        <w:tc>
          <w:tcPr>
            <w:tcW w:w="4338" w:type="dxa"/>
          </w:tcPr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trong đường tròn (O)</w:t>
            </w:r>
          </w:p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504446" w:rsidRPr="00F353DE" w:rsidRDefault="00504446" w:rsidP="00EC3C4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545" type="#_x0000_t75" style="width:43.5pt;height:13.5pt" o:ole="">
                  <v:imagedata r:id="rId15" o:title=""/>
                </v:shape>
                <o:OLEObject Type="Embed" ProgID="Equation.DSMT4" ShapeID="_x0000_i1545" DrawAspect="Content" ObjectID="_1633631631" r:id="rId16"/>
              </w:object>
            </w:r>
          </w:p>
        </w:tc>
      </w:tr>
      <w:tr w:rsidR="00504446" w:rsidRPr="00F353DE" w:rsidTr="00504446">
        <w:trPr>
          <w:jc w:val="center"/>
        </w:trPr>
        <w:tc>
          <w:tcPr>
            <w:tcW w:w="4338" w:type="dxa"/>
          </w:tcPr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ngoài đường tròn (O)</w:t>
            </w:r>
          </w:p>
          <w:p w:rsidR="00504446" w:rsidRPr="00F353DE" w:rsidRDefault="00504446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504446" w:rsidRPr="00F353DE" w:rsidRDefault="00504446" w:rsidP="00EC3C4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546" type="#_x0000_t75" style="width:43.5pt;height:13.5pt" o:ole="">
                  <v:imagedata r:id="rId17" o:title=""/>
                </v:shape>
                <o:OLEObject Type="Embed" ProgID="Equation.DSMT4" ShapeID="_x0000_i1546" DrawAspect="Content" ObjectID="_1633631632" r:id="rId18"/>
              </w:object>
            </w:r>
          </w:p>
        </w:tc>
      </w:tr>
    </w:tbl>
    <w:p w:rsidR="00EF3D37" w:rsidRPr="00F353DE" w:rsidRDefault="00B14D22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</w:rPr>
        <w:t>3. Cách xác định 1 đường tròn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Qua 3 điểm không thẳng hàng, ta vẽ được 1 và chỉ 1 đường tròn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Biết tâm và bán kính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Biết 1 đoạn thẳng là đường kính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Đặc biệt: Nếu tam giác ABC vuông thì tâm đường tròn ngoại tiếp là trung điểm của cạnh huyền</w:t>
      </w:r>
    </w:p>
    <w:p w:rsidR="00EF3D37" w:rsidRPr="00F353DE" w:rsidRDefault="00B14D22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</w:rPr>
        <w:t>4. Đường tròn ngoại tiếp tam giác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Đường tròn đi qua 3 đỉnh của một tam giác gọi là đường tròn ngoại tiếp tam giác. Tâm của đường tròn ngoại tiếp tam giác là giao điểm của 3 đường trung trực.</w:t>
      </w:r>
    </w:p>
    <w:p w:rsidR="00B14D22" w:rsidRPr="00F353DE" w:rsidRDefault="00B14D22" w:rsidP="00F353DE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</w:rPr>
        <w:t>5. Tính chất đối xứng của đường tròn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Đường tròn là hình có tâm đối xứng và trục đối xứng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- Tâm đối xứng là tâm của đường tròn </w:t>
      </w:r>
    </w:p>
    <w:p w:rsidR="00B14D22" w:rsidRPr="00F353DE" w:rsidRDefault="00B14D22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- Trục đối xứng là bất kỳ đường kính nào của đường tròn.</w:t>
      </w:r>
    </w:p>
    <w:p w:rsidR="00B14D22" w:rsidRPr="00F353DE" w:rsidRDefault="00B14D22" w:rsidP="00F353DE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</w:p>
    <w:p w:rsidR="00B14D22" w:rsidRPr="00F353DE" w:rsidRDefault="00B14D22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Dạng 1: Chứng minh các điểm</w:t>
      </w:r>
      <w:r w:rsidR="00154A78" w:rsidRPr="00F353D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ho trước cùng nằm trên một đường tròn</w:t>
      </w:r>
    </w:p>
    <w:p w:rsidR="00154A78" w:rsidRPr="00F353DE" w:rsidRDefault="00154A78" w:rsidP="00F353DE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154A78" w:rsidRPr="00F353DE" w:rsidRDefault="00154A78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Cách 1: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ứng minh các điểm cho trước cùng cách đều 1 điểm cho trước nào đó</w:t>
      </w:r>
    </w:p>
    <w:p w:rsidR="00154A78" w:rsidRPr="00F353DE" w:rsidRDefault="00154A78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Cách 2:</w:t>
      </w:r>
      <w:r w:rsidRPr="00F353DE">
        <w:rPr>
          <w:rFonts w:ascii="Times New Roman" w:hAnsi="Times New Roman" w:cs="Times New Roman"/>
          <w:sz w:val="28"/>
          <w:szCs w:val="28"/>
        </w:rPr>
        <w:t xml:space="preserve"> Sử dụng kết quả: Nếu </w:t>
      </w:r>
      <w:r w:rsidR="00504446" w:rsidRPr="00F353DE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550" type="#_x0000_t75" style="width:55.5pt;height:18pt" o:ole="">
            <v:imagedata r:id="rId19" o:title=""/>
          </v:shape>
          <o:OLEObject Type="Embed" ProgID="Equation.DSMT4" ShapeID="_x0000_i1550" DrawAspect="Content" ObjectID="_1633631633" r:id="rId20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thì B thuộc đường tròn đường kính AC</w:t>
      </w:r>
    </w:p>
    <w:p w:rsidR="00154A78" w:rsidRPr="00F353DE" w:rsidRDefault="00504446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495424" behindDoc="0" locked="0" layoutInCell="1" allowOverlap="1" wp14:anchorId="64497F37" wp14:editId="72A23A68">
            <wp:simplePos x="0" y="0"/>
            <wp:positionH relativeFrom="column">
              <wp:posOffset>0</wp:posOffset>
            </wp:positionH>
            <wp:positionV relativeFrom="paragraph">
              <wp:posOffset>669290</wp:posOffset>
            </wp:positionV>
            <wp:extent cx="3000375" cy="1695450"/>
            <wp:effectExtent l="0" t="0" r="0" b="0"/>
            <wp:wrapSquare wrapText="bothSides"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4A78" w:rsidRPr="00F353DE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="00154A78" w:rsidRPr="00F353DE">
        <w:rPr>
          <w:rFonts w:ascii="Times New Roman" w:hAnsi="Times New Roman" w:cs="Times New Roman"/>
          <w:sz w:val="28"/>
          <w:szCs w:val="28"/>
        </w:rPr>
        <w:t xml:space="preserve"> Cho tứ giác ABCD có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554" type="#_x0000_t75" style="width:60pt;height:18pt" o:ole="">
            <v:imagedata r:id="rId22" o:title=""/>
          </v:shape>
          <o:OLEObject Type="Embed" ProgID="Equation.DSMT4" ShapeID="_x0000_i1554" DrawAspect="Content" ObjectID="_1633631634" r:id="rId23"/>
        </w:object>
      </w:r>
      <w:r w:rsidR="00154A78" w:rsidRPr="00F353DE">
        <w:rPr>
          <w:rFonts w:ascii="Times New Roman" w:hAnsi="Times New Roman" w:cs="Times New Roman"/>
          <w:sz w:val="28"/>
          <w:szCs w:val="28"/>
        </w:rPr>
        <w:t>. Gọi M, N, P, Q lần lượt là trung điểm của AB, BD, DC, CA. Chứng minh rằng bốn điểm M, N, P, Q cùng nằm trên 1 đường tròn</w:t>
      </w:r>
    </w:p>
    <w:p w:rsidR="00154A78" w:rsidRPr="00F353DE" w:rsidRDefault="00154A78" w:rsidP="00F353DE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797167" w:rsidRPr="00F353DE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315D1C" w:rsidRPr="00F353DE" w:rsidRDefault="00315D1C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Xét tứ</w:t>
      </w:r>
      <w:r w:rsidR="00504446" w:rsidRPr="00F353DE">
        <w:rPr>
          <w:rFonts w:ascii="Times New Roman" w:hAnsi="Times New Roman" w:cs="Times New Roman"/>
          <w:sz w:val="28"/>
          <w:szCs w:val="28"/>
        </w:rPr>
        <w:t xml:space="preserve"> giác MNPQ, ta có</w:t>
      </w:r>
      <w:r w:rsidRPr="00F353DE">
        <w:rPr>
          <w:rFonts w:ascii="Times New Roman" w:hAnsi="Times New Roman" w:cs="Times New Roman"/>
          <w:sz w:val="28"/>
          <w:szCs w:val="28"/>
        </w:rPr>
        <w:t>:</w:t>
      </w:r>
    </w:p>
    <w:p w:rsidR="00315D1C" w:rsidRPr="00F353DE" w:rsidRDefault="00504446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20" w:dyaOrig="720">
          <v:shape id="_x0000_i1563" type="#_x0000_t75" style="width:115.5pt;height:36pt" o:ole="">
            <v:imagedata r:id="rId24" o:title=""/>
          </v:shape>
          <o:OLEObject Type="Embed" ProgID="Equation.DSMT4" ShapeID="_x0000_i1563" DrawAspect="Content" ObjectID="_1633631635" r:id="rId25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15D1C" w:rsidRPr="00F353DE">
        <w:rPr>
          <w:rFonts w:ascii="Times New Roman" w:hAnsi="Times New Roman" w:cs="Times New Roman"/>
          <w:sz w:val="28"/>
          <w:szCs w:val="28"/>
        </w:rPr>
        <w:t>là hình bình hành (dhnb)</w:t>
      </w:r>
    </w:p>
    <w:p w:rsidR="00315D1C" w:rsidRPr="00F353DE" w:rsidRDefault="00315D1C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Kéo dài AD và BC cắt nhau tại E</w:t>
      </w:r>
    </w:p>
    <w:p w:rsidR="00315D1C" w:rsidRPr="00F353DE" w:rsidRDefault="0050444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</w:rPr>
        <w:t>Ta có</w:t>
      </w:r>
      <w:r w:rsidR="00315D1C" w:rsidRPr="00F353DE">
        <w:rPr>
          <w:rFonts w:ascii="Times New Roman" w:hAnsi="Times New Roman" w:cs="Times New Roman"/>
          <w:sz w:val="28"/>
          <w:szCs w:val="28"/>
        </w:rPr>
        <w:t xml:space="preserve">: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80" w:dyaOrig="360">
          <v:shape id="_x0000_i1565" type="#_x0000_t75" style="width:114pt;height:18pt" o:ole="">
            <v:imagedata r:id="rId26" o:title=""/>
          </v:shape>
          <o:OLEObject Type="Embed" ProgID="Equation.DSMT4" ShapeID="_x0000_i1565" DrawAspect="Content" ObjectID="_1633631636" r:id="rId27"/>
        </w:object>
      </w:r>
      <w:r w:rsidR="00315D1C" w:rsidRPr="00F353DE">
        <w:rPr>
          <w:rFonts w:ascii="Times New Roman" w:hAnsi="Times New Roman" w:cs="Times New Roman"/>
          <w:sz w:val="28"/>
          <w:szCs w:val="28"/>
        </w:rPr>
        <w:t xml:space="preserve">      </w:t>
      </w:r>
      <w:r w:rsidR="00315D1C" w:rsidRPr="00F353DE">
        <w:rPr>
          <w:rFonts w:ascii="Times New Roman" w:hAnsi="Times New Roman" w:cs="Times New Roman"/>
          <w:sz w:val="28"/>
          <w:szCs w:val="28"/>
        </w:rPr>
        <w:br w:type="textWrapping" w:clear="all"/>
        <w:t xml:space="preserve">Lại có : </w:t>
      </w:r>
      <w:r w:rsidRPr="00F353D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680" w:dyaOrig="720">
          <v:shape id="_x0000_i1567" type="#_x0000_t75" style="width:183.75pt;height:36pt" o:ole="">
            <v:imagedata r:id="rId28" o:title=""/>
          </v:shape>
          <o:OLEObject Type="Embed" ProgID="Equation.DSMT4" ShapeID="_x0000_i1567" DrawAspect="Content" ObjectID="_1633631637" r:id="rId2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15D1C" w:rsidRPr="00F353DE">
        <w:rPr>
          <w:rFonts w:ascii="Times New Roman" w:hAnsi="Times New Roman" w:cs="Times New Roman"/>
          <w:sz w:val="28"/>
          <w:szCs w:val="28"/>
        </w:rPr>
        <w:t xml:space="preserve">là hình chữ nhật (dhnb) </w:t>
      </w:r>
      <w:r w:rsidR="00315D1C"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030" type="#_x0000_t75" style="width:69.75pt;height:15.75pt" o:ole="">
            <v:imagedata r:id="rId30" o:title=""/>
          </v:shape>
          <o:OLEObject Type="Embed" ProgID="Equation.DSMT4" ShapeID="_x0000_i1030" DrawAspect="Content" ObjectID="_1633631638" r:id="rId3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15D1C" w:rsidRPr="00F353DE">
        <w:rPr>
          <w:rFonts w:ascii="Times New Roman" w:hAnsi="Times New Roman" w:cs="Times New Roman"/>
          <w:sz w:val="28"/>
          <w:szCs w:val="28"/>
          <w:lang w:val="nl-NL"/>
        </w:rPr>
        <w:t>nằm trên 1 đường tròn với tâm là giao điểm của 2 đường chéo của hình chữ nhật, bán kính bằng nửa đường chéo.</w:t>
      </w:r>
    </w:p>
    <w:p w:rsidR="00315D1C" w:rsidRPr="00F353DE" w:rsidRDefault="00504446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25120" behindDoc="0" locked="0" layoutInCell="1" allowOverlap="1" wp14:anchorId="392D1804" wp14:editId="11FF2527">
            <wp:simplePos x="0" y="0"/>
            <wp:positionH relativeFrom="column">
              <wp:posOffset>0</wp:posOffset>
            </wp:positionH>
            <wp:positionV relativeFrom="paragraph">
              <wp:posOffset>659765</wp:posOffset>
            </wp:positionV>
            <wp:extent cx="2771775" cy="1714500"/>
            <wp:effectExtent l="0" t="0" r="0" b="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5D1C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="00315D1C" w:rsidRPr="00F353DE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15D1C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ho hình thoi ABCD có </w:t>
      </w:r>
      <w:r w:rsidR="00315D1C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340">
          <v:shape id="_x0000_i1031" type="#_x0000_t75" style="width:39pt;height:17.25pt" o:ole="">
            <v:imagedata r:id="rId33" o:title=""/>
          </v:shape>
          <o:OLEObject Type="Embed" ProgID="Equation.DSMT4" ShapeID="_x0000_i1031" DrawAspect="Content" ObjectID="_1633631639" r:id="rId34"/>
        </w:object>
      </w:r>
      <w:r w:rsidR="00315D1C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. Gọi E,F,G,H lần lượt là trung điểm của các cạnh AB, BC, CD, DA. Chứng minh rằng 6 điểm E, F, G, H, B, D cùng nằm trên 1 đường tròn     </w:t>
      </w:r>
    </w:p>
    <w:p w:rsidR="00797167" w:rsidRPr="00F353DE" w:rsidRDefault="00797167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97167" w:rsidRPr="00F353DE" w:rsidRDefault="00797167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tứ giác EFGH, có: </w:t>
      </w:r>
      <w:r w:rsidR="00504446" w:rsidRPr="00F353D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260" w:dyaOrig="720">
          <v:shape id="_x0000_i1580" type="#_x0000_t75" style="width:112.5pt;height:36pt" o:ole="">
            <v:imagedata r:id="rId35" o:title=""/>
          </v:shape>
          <o:OLEObject Type="Embed" ProgID="Equation.DSMT4" ShapeID="_x0000_i1580" DrawAspect="Content" ObjectID="_1633631640" r:id="rId36"/>
        </w:object>
      </w:r>
      <w:r w:rsidR="00504446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là hình bình hành (dhnb)</w:t>
      </w:r>
    </w:p>
    <w:p w:rsidR="00797167" w:rsidRPr="00F353DE" w:rsidRDefault="00797167" w:rsidP="00F353DE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Lạ</w:t>
      </w:r>
      <w:r w:rsidR="00504446" w:rsidRPr="00F353DE">
        <w:rPr>
          <w:rFonts w:ascii="Times New Roman" w:hAnsi="Times New Roman" w:cs="Times New Roman"/>
          <w:sz w:val="28"/>
          <w:szCs w:val="28"/>
          <w:lang w:val="nl-NL"/>
        </w:rPr>
        <w:t>i có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504446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80" w:dyaOrig="360">
          <v:shape id="_x0000_i1582" type="#_x0000_t75" style="width:114pt;height:18pt" o:ole="">
            <v:imagedata r:id="rId37" o:title=""/>
          </v:shape>
          <o:OLEObject Type="Embed" ProgID="Equation.DSMT4" ShapeID="_x0000_i1582" DrawAspect="Content" ObjectID="_1633631641" r:id="rId38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là hình chữ nhật (dhnb)</w:t>
      </w:r>
    </w:p>
    <w:p w:rsidR="00797167" w:rsidRPr="00F353DE" w:rsidRDefault="00797167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Gọi O là giao điểm của hai đường chéo AC và BD</w:t>
      </w:r>
    </w:p>
    <w:p w:rsidR="00315D1C" w:rsidRPr="00F353DE" w:rsidRDefault="0050444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40" w:dyaOrig="320">
          <v:shape id="_x0000_i1584" type="#_x0000_t75" style="width:137.25pt;height:15.75pt" o:ole="">
            <v:imagedata r:id="rId39" o:title=""/>
          </v:shape>
          <o:OLEObject Type="Embed" ProgID="Equation.DSMT4" ShapeID="_x0000_i1584" DrawAspect="Content" ObjectID="_1633631642" r:id="rId40"/>
        </w:object>
      </w:r>
    </w:p>
    <w:p w:rsidR="00315D1C" w:rsidRPr="00F353DE" w:rsidRDefault="0050444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Xét tam giác OBE có:</w:t>
      </w:r>
      <w:r w:rsidR="00797167" w:rsidRPr="00F353DE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040" w:dyaOrig="760">
          <v:shape id="_x0000_i1035" type="#_x0000_t75" style="width:102pt;height:38.25pt" o:ole="">
            <v:imagedata r:id="rId41" o:title=""/>
          </v:shape>
          <o:OLEObject Type="Embed" ProgID="Equation.DSMT4" ShapeID="_x0000_i1035" DrawAspect="Content" ObjectID="_1633631643" r:id="rId42"/>
        </w:object>
      </w:r>
      <w:r w:rsidR="00797167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đều </w:t>
      </w:r>
      <w:r w:rsidRPr="00F353D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160" w:dyaOrig="400">
          <v:shape id="_x0000_i1586" type="#_x0000_t75" style="width:108pt;height:19.5pt" o:ole="">
            <v:imagedata r:id="rId43" o:title=""/>
          </v:shape>
          <o:OLEObject Type="Embed" ProgID="Equation.DSMT4" ShapeID="_x0000_i1586" DrawAspect="Content" ObjectID="_1633631644" r:id="rId44"/>
        </w:object>
      </w:r>
      <w:r w:rsidR="00797167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15D1C" w:rsidRPr="00F353DE" w:rsidRDefault="00797167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ừ (1)(2) </w:t>
      </w:r>
      <w:r w:rsidR="00504446"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020" w:dyaOrig="320">
          <v:shape id="_x0000_i1588" type="#_x0000_t75" style="width:301.5pt;height:15.75pt" o:ole="">
            <v:imagedata r:id="rId45" o:title=""/>
          </v:shape>
          <o:OLEObject Type="Embed" ProgID="Equation.DSMT4" ShapeID="_x0000_i1588" DrawAspect="Content" ObjectID="_1633631645" r:id="rId46"/>
        </w:object>
      </w:r>
    </w:p>
    <w:p w:rsidR="00315D1C" w:rsidRPr="00F353DE" w:rsidRDefault="00797167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à điểm M là trung điểm của BC. Hạ MD, ME theo thứ tự vuông góc với AB, AC. Trên tia đối của tia DB và EC lần lượt lấy các điểm I, K sao cho D là trung điểm của BI, E là trung điểm của CK. Chứng minh rằng B, I, K, C cùng nằm trên 1 đường tròn.</w:t>
      </w:r>
    </w:p>
    <w:p w:rsidR="00797167" w:rsidRPr="00F353DE" w:rsidRDefault="00C12D7F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50720" behindDoc="0" locked="0" layoutInCell="1" allowOverlap="1" wp14:anchorId="17D825FE" wp14:editId="5A363439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2743200" cy="1828800"/>
            <wp:effectExtent l="0" t="0" r="0" b="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7167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D101A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1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sử dụng định nghĩa</w:t>
      </w:r>
    </w:p>
    <w:p w:rsidR="00ED101A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có: M là trung điểm BC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038" type="#_x0000_t75" style="width:117pt;height:30.75pt" o:ole="">
            <v:imagedata r:id="rId48" o:title=""/>
          </v:shape>
          <o:OLEObject Type="Embed" ProgID="Equation.DSMT4" ShapeID="_x0000_i1038" DrawAspect="Content" ObjectID="_1633631646" r:id="rId49"/>
        </w:object>
      </w:r>
    </w:p>
    <w:p w:rsidR="00ED101A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MD là trung trực của BI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60" w:dyaOrig="320">
          <v:shape id="_x0000_i1039" type="#_x0000_t75" style="width:78pt;height:15.75pt" o:ole="">
            <v:imagedata r:id="rId50" o:title=""/>
          </v:shape>
          <o:OLEObject Type="Embed" ProgID="Equation.DSMT4" ShapeID="_x0000_i1039" DrawAspect="Content" ObjectID="_1633631647" r:id="rId51"/>
        </w:object>
      </w:r>
    </w:p>
    <w:p w:rsidR="00ED101A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ME là trung trực của CK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40" w:dyaOrig="320">
          <v:shape id="_x0000_i1040" type="#_x0000_t75" style="width:81.75pt;height:15.75pt" o:ole="">
            <v:imagedata r:id="rId52" o:title=""/>
          </v:shape>
          <o:OLEObject Type="Embed" ProgID="Equation.DSMT4" ShapeID="_x0000_i1040" DrawAspect="Content" ObjectID="_1633631648" r:id="rId53"/>
        </w:object>
      </w:r>
    </w:p>
    <w:p w:rsidR="00797167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ừ (1)(2)(3)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60" w:dyaOrig="620">
          <v:shape id="_x0000_i1041" type="#_x0000_t75" style="width:198pt;height:30.75pt" o:ole="">
            <v:imagedata r:id="rId54" o:title=""/>
          </v:shape>
          <o:OLEObject Type="Embed" ProgID="Equation.DSMT4" ShapeID="_x0000_i1041" DrawAspect="Content" ObjectID="_1633631649" r:id="rId55"/>
        </w:object>
      </w:r>
      <w:r w:rsidR="00797167" w:rsidRPr="00F353DE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F353DE"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2:</w:t>
      </w:r>
    </w:p>
    <w:p w:rsidR="00ED101A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có: MD là trung trực của BI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940" w:dyaOrig="620">
          <v:shape id="_x0000_i1042" type="#_x0000_t75" style="width:147pt;height:30.75pt" o:ole="">
            <v:imagedata r:id="rId56" o:title=""/>
          </v:shape>
          <o:OLEObject Type="Embed" ProgID="Equation.DSMT4" ShapeID="_x0000_i1042" DrawAspect="Content" ObjectID="_1633631650" r:id="rId57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vuông tại I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60" w:dyaOrig="320">
          <v:shape id="_x0000_i1043" type="#_x0000_t75" style="width:72.75pt;height:15.75pt" o:ole="">
            <v:imagedata r:id="rId58" o:title=""/>
          </v:shape>
          <o:OLEObject Type="Embed" ProgID="Equation.DSMT4" ShapeID="_x0000_i1043" DrawAspect="Content" ObjectID="_1633631651" r:id="rId5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15D1C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ME là trung trực của CK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00" w:dyaOrig="620">
          <v:shape id="_x0000_i1044" type="#_x0000_t75" style="width:155.25pt;height:30.75pt" o:ole="">
            <v:imagedata r:id="rId60" o:title=""/>
          </v:shape>
          <o:OLEObject Type="Embed" ProgID="Equation.DSMT4" ShapeID="_x0000_i1044" DrawAspect="Content" ObjectID="_1633631652" r:id="rId6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vuông tại K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40" w:dyaOrig="320">
          <v:shape id="_x0000_i1045" type="#_x0000_t75" style="width:77.25pt;height:15.75pt" o:ole="">
            <v:imagedata r:id="rId62" o:title=""/>
          </v:shape>
          <o:OLEObject Type="Embed" ProgID="Equation.DSMT4" ShapeID="_x0000_i1045" DrawAspect="Content" ObjectID="_1633631653" r:id="rId6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12D7F" w:rsidRPr="00F353DE" w:rsidRDefault="00ED101A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="00C12D7F" w:rsidRPr="00F353DE">
        <w:rPr>
          <w:rFonts w:ascii="Times New Roman" w:hAnsi="Times New Roman" w:cs="Times New Roman"/>
          <w:position w:val="-14"/>
          <w:sz w:val="28"/>
          <w:szCs w:val="28"/>
        </w:rPr>
        <w:object w:dxaOrig="1980" w:dyaOrig="400">
          <v:shape id="_x0000_i1593" type="#_x0000_t75" style="width:99pt;height:20.25pt" o:ole="">
            <v:imagedata r:id="rId64" o:title=""/>
          </v:shape>
          <o:OLEObject Type="Embed" ProgID="Equation.DSMT4" ShapeID="_x0000_i1593" DrawAspect="Content" ObjectID="_1633631654" r:id="rId65"/>
        </w:object>
      </w:r>
      <w:r w:rsidR="00C12D7F" w:rsidRPr="00F353DE">
        <w:rPr>
          <w:rFonts w:ascii="Times New Roman" w:hAnsi="Times New Roman" w:cs="Times New Roman"/>
          <w:sz w:val="28"/>
          <w:szCs w:val="28"/>
        </w:rPr>
        <w:t>.</w:t>
      </w:r>
    </w:p>
    <w:p w:rsidR="00ED101A" w:rsidRPr="00F353DE" w:rsidRDefault="00ED101A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Gọi I, K theo thứ tự là các điểm nằm trên AB, AD của hình vuông ABCD sao cho AI = AK. Đường thẳng kẻ qua A vuông góc với DI ở P và cắt BC ở Q. Chứng minh rằng C, D, P, Q cùng thuộc 1 đường tròn.</w:t>
      </w:r>
    </w:p>
    <w:p w:rsidR="000C54BF" w:rsidRPr="00F353DE" w:rsidRDefault="00EC3C49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83488" behindDoc="0" locked="0" layoutInCell="1" allowOverlap="1" wp14:anchorId="27387102" wp14:editId="3B541179">
            <wp:simplePos x="0" y="0"/>
            <wp:positionH relativeFrom="column">
              <wp:posOffset>-247650</wp:posOffset>
            </wp:positionH>
            <wp:positionV relativeFrom="paragraph">
              <wp:posOffset>5715</wp:posOffset>
            </wp:positionV>
            <wp:extent cx="1943100" cy="1762125"/>
            <wp:effectExtent l="0" t="0" r="0" b="0"/>
            <wp:wrapSquare wrapText="bothSides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54BF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C54BF" w:rsidRPr="00F353DE" w:rsidRDefault="000C54B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C12D7F" w:rsidRPr="00F353D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760" w:dyaOrig="720">
          <v:shape id="_x0000_i1599" type="#_x0000_t75" style="width:4in;height:36pt" o:ole="">
            <v:imagedata r:id="rId67" o:title=""/>
          </v:shape>
          <o:OLEObject Type="Embed" ProgID="Equation.DSMT4" ShapeID="_x0000_i1599" DrawAspect="Content" ObjectID="_1633631655" r:id="rId68"/>
        </w:objec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, mà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39" w:dyaOrig="380">
          <v:shape id="_x0000_i1047" type="#_x0000_t75" style="width:96.75pt;height:18.75pt" o:ole="">
            <v:imagedata r:id="rId69" o:title=""/>
          </v:shape>
          <o:OLEObject Type="Embed" ProgID="Equation.DSMT4" ShapeID="_x0000_i1047" DrawAspect="Content" ObjectID="_1633631656" r:id="rId70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là hình chữ nhật.</w:t>
      </w:r>
    </w:p>
    <w:p w:rsidR="00C12D7F" w:rsidRPr="00F353DE" w:rsidRDefault="000C54B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Gọi O là giao điểm của hai đường chéo CK và DQ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60" w:dyaOrig="320">
          <v:shape id="_x0000_i1048" type="#_x0000_t75" style="width:123pt;height:15.75pt" o:ole="">
            <v:imagedata r:id="rId71" o:title=""/>
          </v:shape>
          <o:OLEObject Type="Embed" ProgID="Equation.DSMT4" ShapeID="_x0000_i1048" DrawAspect="Content" ObjectID="_1633631657" r:id="rId72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D101A" w:rsidRPr="00F353DE" w:rsidRDefault="000C54B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20" w:dyaOrig="320">
          <v:shape id="_x0000_i1049" type="#_x0000_t75" style="width:36pt;height:15.75pt" o:ole="">
            <v:imagedata r:id="rId73" o:title=""/>
          </v:shape>
          <o:OLEObject Type="Embed" ProgID="Equation.DSMT4" ShapeID="_x0000_i1049" DrawAspect="Content" ObjectID="_1633631658" r:id="rId74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vuông cân tại P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60" w:dyaOrig="320">
          <v:shape id="_x0000_i1050" type="#_x0000_t75" style="width:93pt;height:15.75pt" o:ole="">
            <v:imagedata r:id="rId75" o:title=""/>
          </v:shape>
          <o:OLEObject Type="Embed" ProgID="Equation.DSMT4" ShapeID="_x0000_i1050" DrawAspect="Content" ObjectID="_1633631659" r:id="rId76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C12D7F" w:rsidRPr="00F353DE" w:rsidRDefault="000C54B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lastRenderedPageBreak/>
        <w:t>Vậy 5 điểm C, D, K, P, Q cùng thuộc 1 đường tròn.</w:t>
      </w:r>
    </w:p>
    <w:p w:rsidR="000C54BF" w:rsidRPr="00F353DE" w:rsidRDefault="00C12D7F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08064" behindDoc="0" locked="0" layoutInCell="1" allowOverlap="1" wp14:anchorId="037E2151" wp14:editId="18D0E2AA">
            <wp:simplePos x="0" y="0"/>
            <wp:positionH relativeFrom="column">
              <wp:posOffset>0</wp:posOffset>
            </wp:positionH>
            <wp:positionV relativeFrom="paragraph">
              <wp:posOffset>635635</wp:posOffset>
            </wp:positionV>
            <wp:extent cx="2400300" cy="177165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54BF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="000C54B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tam giác ABC</w:t>
      </w:r>
      <w:r w:rsidR="00DD5EE6" w:rsidRPr="00F353DE">
        <w:rPr>
          <w:rFonts w:ascii="Times New Roman" w:hAnsi="Times New Roman" w:cs="Times New Roman"/>
          <w:sz w:val="28"/>
          <w:szCs w:val="28"/>
          <w:lang w:val="nl-NL"/>
        </w:rPr>
        <w:t>, ba đường cao AD, BE, CF cắt nhau tại H. Gọi I, J, K, L lần lượt là trung điểm của AB, AC, HC, HB. CMR: I, J, K, L, E, F thuộc 1 đường tròn.</w:t>
      </w:r>
    </w:p>
    <w:p w:rsidR="00DD5EE6" w:rsidRPr="00F353DE" w:rsidRDefault="00DD5EE6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12D7F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D5EE6" w:rsidRPr="00F353DE" w:rsidRDefault="00DD5E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Ta có tứ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giác IJKL là hình bình hành (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dhnb) </w:t>
      </w:r>
    </w:p>
    <w:p w:rsidR="00DD5EE6" w:rsidRPr="00F353DE" w:rsidRDefault="00DD5E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Mà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00" w:dyaOrig="320">
          <v:shape id="_x0000_i1051" type="#_x0000_t75" style="width:99.75pt;height:15.75pt" o:ole="">
            <v:imagedata r:id="rId78" o:title=""/>
          </v:shape>
          <o:OLEObject Type="Embed" ProgID="Equation.DSMT4" ShapeID="_x0000_i1051" DrawAspect="Content" ObjectID="_1633631660" r:id="rId79"/>
        </w:objec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là hình chữ nhật có hai đường chéo là LJ và IK</w:t>
      </w:r>
    </w:p>
    <w:p w:rsidR="00DD5EE6" w:rsidRPr="00F353DE" w:rsidRDefault="00DD5E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tam giác vuông ELJ vuông tại E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052" type="#_x0000_t75" style="width:95.25pt;height:30.75pt" o:ole="">
            <v:imagedata r:id="rId80" o:title=""/>
          </v:shape>
          <o:OLEObject Type="Embed" ProgID="Equation.DSMT4" ShapeID="_x0000_i1052" DrawAspect="Content" ObjectID="_1633631661" r:id="rId8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DD5EE6" w:rsidRPr="00F353DE" w:rsidRDefault="00DD5E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tam giác vuông FLK vuông tại I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053" type="#_x0000_t75" style="width:95.25pt;height:30.75pt" o:ole="">
            <v:imagedata r:id="rId82" o:title=""/>
          </v:shape>
          <o:OLEObject Type="Embed" ProgID="Equation.DSMT4" ShapeID="_x0000_i1053" DrawAspect="Content" ObjectID="_1633631662" r:id="rId8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DD5EE6" w:rsidRPr="00F353DE" w:rsidRDefault="00DD5E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Vậy 6 điểm I, J, K, L, E, F thuộc 1 đường tròn đường kính là đường chéo của hình chữ nhật.</w:t>
      </w:r>
    </w:p>
    <w:p w:rsidR="00DD5EE6" w:rsidRPr="00F353DE" w:rsidRDefault="00DD5EE6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628C0" w:rsidRPr="00F353DE">
        <w:rPr>
          <w:rFonts w:ascii="Times New Roman" w:hAnsi="Times New Roman" w:cs="Times New Roman"/>
          <w:sz w:val="28"/>
          <w:szCs w:val="28"/>
          <w:lang w:val="nl-NL"/>
        </w:rPr>
        <w:t>Cho hình vuông ABCD, gọi O là giao điểm hai đường chéo AC và BD. Gọi M, N lần lượt là trung điểm của OB, CD</w:t>
      </w:r>
    </w:p>
    <w:p w:rsidR="00B628C0" w:rsidRPr="00F353DE" w:rsidRDefault="00B628C0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Chứng minh rằng A, M, N, D thuộc 1 đường tròn</w:t>
      </w:r>
    </w:p>
    <w:p w:rsidR="00B628C0" w:rsidRPr="00F353DE" w:rsidRDefault="00C12D7F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35712" behindDoc="0" locked="0" layoutInCell="1" allowOverlap="1" wp14:anchorId="01F53D1A" wp14:editId="3835C6CB">
            <wp:simplePos x="0" y="0"/>
            <wp:positionH relativeFrom="column">
              <wp:posOffset>-200025</wp:posOffset>
            </wp:positionH>
            <wp:positionV relativeFrom="paragraph">
              <wp:posOffset>392430</wp:posOffset>
            </wp:positionV>
            <wp:extent cx="1819275" cy="1733550"/>
            <wp:effectExtent l="0" t="0" r="0" b="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28C0" w:rsidRPr="00F353DE">
        <w:rPr>
          <w:rFonts w:ascii="Times New Roman" w:hAnsi="Times New Roman" w:cs="Times New Roman"/>
          <w:sz w:val="28"/>
          <w:szCs w:val="28"/>
          <w:lang w:val="nl-NL"/>
        </w:rPr>
        <w:t>b. So sánh AN và DM</w:t>
      </w:r>
    </w:p>
    <w:p w:rsidR="00B628C0" w:rsidRPr="00F353DE" w:rsidRDefault="00B628C0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628C0" w:rsidRPr="00F353DE" w:rsidRDefault="00B628C0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Kẻ NH vuông góc với BD tại H</w:t>
      </w:r>
    </w:p>
    <w:p w:rsidR="00B628C0" w:rsidRPr="00F353DE" w:rsidRDefault="00B628C0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tam giác DOC, có: </w:t>
      </w:r>
      <w:r w:rsidR="00C12D7F" w:rsidRPr="00F353DE">
        <w:rPr>
          <w:rFonts w:ascii="Times New Roman" w:hAnsi="Times New Roman" w:cs="Times New Roman"/>
          <w:position w:val="-60"/>
          <w:sz w:val="28"/>
          <w:szCs w:val="28"/>
          <w:lang w:val="nl-NL"/>
        </w:rPr>
        <w:object w:dxaOrig="5400" w:dyaOrig="1320">
          <v:shape id="_x0000_i1601" type="#_x0000_t75" style="width:270pt;height:65.25pt" o:ole="">
            <v:imagedata r:id="rId85" o:title=""/>
          </v:shape>
          <o:OLEObject Type="Embed" ProgID="Equation.DSMT4" ShapeID="_x0000_i1601" DrawAspect="Content" ObjectID="_1633631663" r:id="rId86"/>
        </w:object>
      </w:r>
    </w:p>
    <w:p w:rsidR="00B628C0" w:rsidRPr="00F353DE" w:rsidRDefault="00B628C0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C12D7F" w:rsidRPr="00F353DE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5500" w:dyaOrig="840">
          <v:shape id="_x0000_i1603" type="#_x0000_t75" style="width:275.25pt;height:41.25pt" o:ole="">
            <v:imagedata r:id="rId87" o:title=""/>
          </v:shape>
          <o:OLEObject Type="Embed" ProgID="Equation.DSMT4" ShapeID="_x0000_i1603" DrawAspect="Content" ObjectID="_1633631664" r:id="rId88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="00121BE6" w:rsidRPr="00F353DE">
        <w:rPr>
          <w:rFonts w:ascii="Times New Roman" w:hAnsi="Times New Roman" w:cs="Times New Roman"/>
          <w:sz w:val="28"/>
          <w:szCs w:val="28"/>
          <w:lang w:val="nl-NL"/>
        </w:rPr>
        <w:t>+) Gọi I là trung điểm củ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 </w:t>
      </w:r>
      <w:r w:rsidR="00121BE6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12D7F"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40" w:dyaOrig="620">
          <v:shape id="_x0000_i1605" type="#_x0000_t75" style="width:126.75pt;height:30.75pt" o:ole="">
            <v:imagedata r:id="rId89" o:title=""/>
          </v:shape>
          <o:OLEObject Type="Embed" ProgID="Equation.DSMT4" ShapeID="_x0000_i1605" DrawAspect="Content" ObjectID="_1633631665" r:id="rId90"/>
        </w:object>
      </w:r>
    </w:p>
    <w:p w:rsidR="00DD5EE6" w:rsidRPr="00F353DE" w:rsidRDefault="00121B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="00C12D7F"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780" w:dyaOrig="620">
          <v:shape id="_x0000_i1607" type="#_x0000_t75" style="width:339pt;height:30.75pt" o:ole="">
            <v:imagedata r:id="rId91" o:title=""/>
          </v:shape>
          <o:OLEObject Type="Embed" ProgID="Equation.DSMT4" ShapeID="_x0000_i1607" DrawAspect="Content" ObjectID="_1633631666" r:id="rId92"/>
        </w:object>
      </w:r>
    </w:p>
    <w:p w:rsidR="00DD5EE6" w:rsidRPr="00F353DE" w:rsidRDefault="00121B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ừ (1)(2)(3) </w:t>
      </w:r>
      <w:r w:rsidR="00C12D7F"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120" w:dyaOrig="320">
          <v:shape id="_x0000_i1609" type="#_x0000_t75" style="width:206.25pt;height:15.75pt" o:ole="">
            <v:imagedata r:id="rId93" o:title=""/>
          </v:shape>
          <o:OLEObject Type="Embed" ProgID="Equation.DSMT4" ShapeID="_x0000_i1609" DrawAspect="Content" ObjectID="_1633631667" r:id="rId94"/>
        </w:object>
      </w:r>
    </w:p>
    <w:p w:rsidR="00DD5EE6" w:rsidRPr="00F353DE" w:rsidRDefault="00121B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b. Xét đường tròn (I;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IA) có AN là đường kính, DM là dây không đi qua tâm 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80" w:dyaOrig="279">
          <v:shape id="_x0000_i1611" type="#_x0000_t75" style="width:69pt;height:13.5pt" o:ole="">
            <v:imagedata r:id="rId95" o:title=""/>
          </v:shape>
          <o:OLEObject Type="Embed" ProgID="Equation.DSMT4" ShapeID="_x0000_i1611" DrawAspect="Content" ObjectID="_1633631668" r:id="rId96"/>
        </w:object>
      </w:r>
    </w:p>
    <w:p w:rsidR="00DD5EE6" w:rsidRPr="00F353DE" w:rsidRDefault="00121BE6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Xác định tâm đường tròn đi qua 3 điểm</w:t>
      </w:r>
    </w:p>
    <w:p w:rsidR="00121BE6" w:rsidRPr="00F353DE" w:rsidRDefault="00121BE6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Ta có tâm của đường tròn đi qua 3 điểm A, B, C không thẳng hàng là giao điểm của các đường trung trực</w:t>
      </w:r>
    </w:p>
    <w:p w:rsidR="00121BE6" w:rsidRPr="00F353DE" w:rsidRDefault="00C12D7F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1B1855E" wp14:editId="22563813">
            <wp:simplePos x="0" y="0"/>
            <wp:positionH relativeFrom="column">
              <wp:posOffset>0</wp:posOffset>
            </wp:positionH>
            <wp:positionV relativeFrom="paragraph">
              <wp:posOffset>644525</wp:posOffset>
            </wp:positionV>
            <wp:extent cx="2609850" cy="1362075"/>
            <wp:effectExtent l="0" t="0" r="0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1BE6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="00121BE6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hình thoi ABCD, đường trung trực của cạnh AB cắt BD tại E và AC tại F. Chứng minh rằng E và F lần lượt là tâm đường tròn ngoại tiếp tam giác ABC và ABD.</w:t>
      </w:r>
    </w:p>
    <w:p w:rsidR="00121BE6" w:rsidRPr="00F353DE" w:rsidRDefault="00121BE6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12D7F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AF40EB" w:rsidRPr="00F353DE" w:rsidRDefault="00AF40EB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0" type="#_x0000_t75" style="width:33.75pt;height:13.5pt" o:ole="">
            <v:imagedata r:id="rId98" o:title=""/>
          </v:shape>
          <o:OLEObject Type="Embed" ProgID="Equation.DSMT4" ShapeID="_x0000_i1060" DrawAspect="Content" ObjectID="_1633631669" r:id="rId99"/>
        </w:objec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, có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đường trung trực của AB và AC cắt nhau tại E 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613" type="#_x0000_t75" style="width:15pt;height:11.25pt" o:ole="">
            <v:imagedata r:id="rId100" o:title=""/>
          </v:shape>
          <o:OLEObject Type="Embed" ProgID="Equation.DSMT4" ShapeID="_x0000_i1613" DrawAspect="Content" ObjectID="_1633631670" r:id="rId10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E là tâm đường tròn ngoại tiế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>p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615" type="#_x0000_t75" style="width:33.75pt;height:13.5pt" o:ole="">
            <v:imagedata r:id="rId102" o:title=""/>
          </v:shape>
          <o:OLEObject Type="Embed" ProgID="Equation.DSMT4" ShapeID="_x0000_i1615" DrawAspect="Content" ObjectID="_1633631671" r:id="rId10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AF40EB" w:rsidRPr="00F353DE" w:rsidRDefault="00AF40EB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63" type="#_x0000_t75" style="width:35.25pt;height:12.75pt" o:ole="">
            <v:imagedata r:id="rId104" o:title=""/>
          </v:shape>
          <o:OLEObject Type="Embed" ProgID="Equation.DSMT4" ShapeID="_x0000_i1063" DrawAspect="Content" ObjectID="_1633631672" r:id="rId105"/>
        </w:objec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>, có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đường trung trực của AB và BD cắt nhau tại F 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617" type="#_x0000_t75" style="width:15pt;height:11.25pt" o:ole="">
            <v:imagedata r:id="rId106" o:title=""/>
          </v:shape>
          <o:OLEObject Type="Embed" ProgID="Equation.DSMT4" ShapeID="_x0000_i1617" DrawAspect="Content" ObjectID="_1633631673" r:id="rId107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F là tâm đường tròn ngoại tiếp </w:t>
      </w:r>
      <w:r w:rsidR="00C12D7F"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619" type="#_x0000_t75" style="width:35.25pt;height:12.75pt" o:ole="">
            <v:imagedata r:id="rId108" o:title=""/>
          </v:shape>
          <o:OLEObject Type="Embed" ProgID="Equation.DSMT4" ShapeID="_x0000_i1619" DrawAspect="Content" ObjectID="_1633631674" r:id="rId10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AF40EB" w:rsidRPr="00F353DE" w:rsidRDefault="00AF40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6" type="#_x0000_t75" style="width:33.75pt;height:13.5pt" o:ole="">
            <v:imagedata r:id="rId98" o:title=""/>
          </v:shape>
          <o:OLEObject Type="Embed" ProgID="Equation.DSMT4" ShapeID="_x0000_i1066" DrawAspect="Content" ObjectID="_1633631675" r:id="rId110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ội tiếp đường tròn tâm O, đường kính AD, gọi H là giao điểm của hai đường cao BE và CF của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7" type="#_x0000_t75" style="width:33.75pt;height:13.5pt" o:ole="">
            <v:imagedata r:id="rId98" o:title=""/>
          </v:shape>
          <o:OLEObject Type="Embed" ProgID="Equation.DSMT4" ShapeID="_x0000_i1067" DrawAspect="Content" ObjectID="_1633631676" r:id="rId11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F40EB" w:rsidRPr="00F353DE" w:rsidRDefault="00AF40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Chứng minh rằng tứ giác BHCD là hình bình hành</w:t>
      </w:r>
    </w:p>
    <w:p w:rsidR="00AF40EB" w:rsidRPr="00F353DE" w:rsidRDefault="00AF40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b. Gọi I là trung điểm củ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>a BC, chứng minh rằng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80" w:dyaOrig="279">
          <v:shape id="_x0000_i1628" type="#_x0000_t75" style="width:54pt;height:13.5pt" o:ole="">
            <v:imagedata r:id="rId112" o:title=""/>
          </v:shape>
          <o:OLEObject Type="Embed" ProgID="Equation.DSMT4" ShapeID="_x0000_i1628" DrawAspect="Content" ObjectID="_1633631677" r:id="rId113"/>
        </w:object>
      </w:r>
    </w:p>
    <w:p w:rsidR="00121BE6" w:rsidRPr="00F353DE" w:rsidRDefault="00EC3C49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7936" behindDoc="0" locked="0" layoutInCell="1" allowOverlap="1" wp14:anchorId="246E1B46" wp14:editId="2F190201">
            <wp:simplePos x="0" y="0"/>
            <wp:positionH relativeFrom="column">
              <wp:posOffset>-123825</wp:posOffset>
            </wp:positionH>
            <wp:positionV relativeFrom="paragraph">
              <wp:posOffset>384175</wp:posOffset>
            </wp:positionV>
            <wp:extent cx="2133600" cy="213360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40EB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. Gọi G là trọng tâm của </w:t>
      </w:r>
      <w:r w:rsidR="00AF40EB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8" type="#_x0000_t75" style="width:33.75pt;height:13.5pt" o:ole="">
            <v:imagedata r:id="rId98" o:title=""/>
          </v:shape>
          <o:OLEObject Type="Embed" ProgID="Equation.DSMT4" ShapeID="_x0000_i1068" DrawAspect="Content" ObjectID="_1633631678" r:id="rId115"/>
        </w:object>
      </w:r>
      <w:r w:rsidR="00AF40EB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, chứng minh rằng G cũng là trọng tâm của </w:t>
      </w:r>
      <w:r w:rsidR="00AF40EB"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69" type="#_x0000_t75" style="width:36pt;height:12.75pt" o:ole="">
            <v:imagedata r:id="rId116" o:title=""/>
          </v:shape>
          <o:OLEObject Type="Embed" ProgID="Equation.DSMT4" ShapeID="_x0000_i1069" DrawAspect="Content" ObjectID="_1633631679" r:id="rId117"/>
        </w:object>
      </w:r>
      <w:r w:rsidR="00AF40EB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</w:p>
    <w:p w:rsidR="00FD6199" w:rsidRPr="00F353DE" w:rsidRDefault="00FD6199" w:rsidP="00EC3C4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D6199" w:rsidRPr="00F353DE" w:rsidRDefault="00FD619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. Ta có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70" type="#_x0000_t75" style="width:35.25pt;height:12.75pt" o:ole="">
            <v:imagedata r:id="rId118" o:title=""/>
          </v:shape>
          <o:OLEObject Type="Embed" ProgID="Equation.DSMT4" ShapeID="_x0000_i1070" DrawAspect="Content" ObjectID="_1633631680" r:id="rId11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ội tiếp đường tròn (O;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D);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71" type="#_x0000_t75" style="width:36pt;height:13.5pt" o:ole="">
            <v:imagedata r:id="rId120" o:title=""/>
          </v:shape>
          <o:OLEObject Type="Embed" ProgID="Equation.DSMT4" ShapeID="_x0000_i1071" DrawAspect="Content" ObjectID="_1633631681" r:id="rId12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ội tiếp đường tròn (O;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D)  </w:t>
      </w:r>
      <w:r w:rsidR="00C12D7F"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700" w:dyaOrig="320">
          <v:shape id="_x0000_i1638" type="#_x0000_t75" style="width:84.75pt;height:15.75pt" o:ole="">
            <v:imagedata r:id="rId122" o:title=""/>
          </v:shape>
          <o:OLEObject Type="Embed" ProgID="Equation.DSMT4" ShapeID="_x0000_i1638" DrawAspect="Content" ObjectID="_1633631682" r:id="rId12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vuông tại B và C </w:t>
      </w:r>
      <w:r w:rsidR="00C12D7F" w:rsidRPr="00F353DE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420" w:dyaOrig="720">
          <v:shape id="_x0000_i1640" type="#_x0000_t75" style="width:71.25pt;height:35.25pt" o:ole="">
            <v:imagedata r:id="rId124" o:title=""/>
          </v:shape>
          <o:OLEObject Type="Embed" ProgID="Equation.DSMT4" ShapeID="_x0000_i1640" DrawAspect="Content" ObjectID="_1633631683" r:id="rId125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FD6199" w:rsidRPr="00F353DE" w:rsidRDefault="00C12D7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279">
          <v:shape id="_x0000_i1642" type="#_x0000_t75" style="width:57pt;height:13.5pt" o:ole="">
            <v:imagedata r:id="rId126" o:title=""/>
          </v:shape>
          <o:OLEObject Type="Embed" ProgID="Equation.DSMT4" ShapeID="_x0000_i1642" DrawAspect="Content" ObjectID="_1633631684" r:id="rId127"/>
        </w:object>
      </w:r>
      <w:r w:rsidR="00FD6199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ội tiếp (đpcm) </w:t>
      </w:r>
    </w:p>
    <w:p w:rsidR="00C12D7F" w:rsidRPr="00F353DE" w:rsidRDefault="00FD619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b. Ta có I là trung điểm BC </w:t>
      </w:r>
      <w:r w:rsidR="00C12D7F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644" type="#_x0000_t75" style="width:15pt;height:11.25pt" o:ole="">
            <v:imagedata r:id="rId128" o:title=""/>
          </v:shape>
          <o:OLEObject Type="Embed" ProgID="Equation.DSMT4" ShapeID="_x0000_i1644" DrawAspect="Content" ObjectID="_1633631685" r:id="rId12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I là trung điểm HD </w:t>
      </w:r>
      <w:r w:rsidR="00C12D7F"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80" w:dyaOrig="620">
          <v:shape id="_x0000_i1646" type="#_x0000_t75" style="width:138.75pt;height:30.75pt" o:ole="">
            <v:imagedata r:id="rId130" o:title=""/>
          </v:shape>
          <o:OLEObject Type="Embed" ProgID="Equation.DSMT4" ShapeID="_x0000_i1646" DrawAspect="Content" ObjectID="_1633631686" r:id="rId13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12D7F" w:rsidRPr="00F353DE" w:rsidRDefault="00C12D7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. Xét </w:t>
      </w:r>
      <w:r w:rsidR="00FD6199"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77" type="#_x0000_t75" style="width:33.75pt;height:13.5pt" o:ole="">
            <v:imagedata r:id="rId98" o:title=""/>
          </v:shape>
          <o:OLEObject Type="Embed" ProgID="Equation.DSMT4" ShapeID="_x0000_i1077" DrawAspect="Content" ObjectID="_1633631687" r:id="rId132"/>
        </w:object>
      </w:r>
      <w:r w:rsidR="00FD6199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, có AI là đường trung tuyến, G là trọng tâm của tam giác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648" type="#_x0000_t75" style="width:108.75pt;height:30.75pt" o:ole="">
            <v:imagedata r:id="rId133" o:title=""/>
          </v:shape>
          <o:OLEObject Type="Embed" ProgID="Equation.DSMT4" ShapeID="_x0000_i1648" DrawAspect="Content" ObjectID="_1633631688" r:id="rId134"/>
        </w:object>
      </w:r>
      <w:r w:rsidR="00FD6199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D6199" w:rsidRPr="00F353DE" w:rsidRDefault="00FD619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Xét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79" type="#_x0000_t75" style="width:36pt;height:12.75pt" o:ole="">
            <v:imagedata r:id="rId135" o:title=""/>
          </v:shape>
          <o:OLEObject Type="Embed" ProgID="Equation.DSMT4" ShapeID="_x0000_i1079" DrawAspect="Content" ObjectID="_1633631689" r:id="rId136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ó AI là đường trung tuyến , </w:t>
      </w:r>
      <w:r w:rsidR="00C12D7F"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650" type="#_x0000_t75" style="width:108.75pt;height:30.75pt" o:ole="">
            <v:imagedata r:id="rId137" o:title=""/>
          </v:shape>
          <o:OLEObject Type="Embed" ProgID="Equation.DSMT4" ShapeID="_x0000_i1650" DrawAspect="Content" ObjectID="_1633631690" r:id="rId138"/>
        </w:objec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G là trọng tâm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81" type="#_x0000_t75" style="width:36pt;height:12.75pt" o:ole="">
            <v:imagedata r:id="rId135" o:title=""/>
          </v:shape>
          <o:OLEObject Type="Embed" ProgID="Equation.DSMT4" ShapeID="_x0000_i1081" DrawAspect="Content" ObjectID="_1633631691" r:id="rId13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="00154A78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154A78" w:rsidRPr="00F353DE" w:rsidRDefault="00FD6199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</w:t>
      </w:r>
      <w:r w:rsidR="00225AEB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Xác định vị trí tương  đối của một điểm với một đường tròn</w:t>
      </w:r>
    </w:p>
    <w:p w:rsidR="00225AEB" w:rsidRPr="00F353DE" w:rsidRDefault="00225AEB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Muốn xác định vị trí của điểm M đối với đường tròn (O;</w:t>
      </w:r>
      <w:r w:rsidR="00C12D7F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R) ta só sánh khoảng cách OM với bán kính R theo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38"/>
        <w:gridCol w:w="2430"/>
      </w:tblGrid>
      <w:tr w:rsidR="00C12D7F" w:rsidRPr="00F353DE" w:rsidTr="00551B7C">
        <w:trPr>
          <w:jc w:val="center"/>
        </w:trPr>
        <w:tc>
          <w:tcPr>
            <w:tcW w:w="4338" w:type="dxa"/>
          </w:tcPr>
          <w:p w:rsidR="00C12D7F" w:rsidRPr="00F353DE" w:rsidRDefault="00C12D7F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Vị trí tương đối</w:t>
            </w:r>
          </w:p>
          <w:p w:rsidR="00C12D7F" w:rsidRPr="00F353DE" w:rsidRDefault="00C12D7F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C12D7F" w:rsidRPr="00F353DE" w:rsidRDefault="00C12D7F" w:rsidP="00F353D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Hệ thức</w:t>
            </w:r>
          </w:p>
        </w:tc>
      </w:tr>
      <w:tr w:rsidR="00C12D7F" w:rsidRPr="00F353DE" w:rsidTr="00551B7C">
        <w:trPr>
          <w:jc w:val="center"/>
        </w:trPr>
        <w:tc>
          <w:tcPr>
            <w:tcW w:w="4338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trên đường tròn (O)</w:t>
            </w:r>
          </w:p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651" type="#_x0000_t75" style="width:43.5pt;height:13.5pt" o:ole="">
                  <v:imagedata r:id="rId13" o:title=""/>
                </v:shape>
                <o:OLEObject Type="Embed" ProgID="Equation.DSMT4" ShapeID="_x0000_i1651" DrawAspect="Content" ObjectID="_1633631692" r:id="rId140"/>
              </w:object>
            </w:r>
          </w:p>
        </w:tc>
      </w:tr>
      <w:tr w:rsidR="00C12D7F" w:rsidRPr="00F353DE" w:rsidTr="00551B7C">
        <w:trPr>
          <w:jc w:val="center"/>
        </w:trPr>
        <w:tc>
          <w:tcPr>
            <w:tcW w:w="4338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trong đường tròn (O)</w:t>
            </w:r>
          </w:p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652" type="#_x0000_t75" style="width:43.5pt;height:13.5pt" o:ole="">
                  <v:imagedata r:id="rId15" o:title=""/>
                </v:shape>
                <o:OLEObject Type="Embed" ProgID="Equation.DSMT4" ShapeID="_x0000_i1652" DrawAspect="Content" ObjectID="_1633631693" r:id="rId141"/>
              </w:object>
            </w:r>
          </w:p>
        </w:tc>
      </w:tr>
      <w:tr w:rsidR="00C12D7F" w:rsidRPr="00F353DE" w:rsidTr="00551B7C">
        <w:trPr>
          <w:jc w:val="center"/>
        </w:trPr>
        <w:tc>
          <w:tcPr>
            <w:tcW w:w="4338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sz w:val="28"/>
                <w:szCs w:val="28"/>
              </w:rPr>
              <w:t>M nằm ngoài đường tròn (O)</w:t>
            </w:r>
          </w:p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0" w:type="dxa"/>
          </w:tcPr>
          <w:p w:rsidR="00C12D7F" w:rsidRPr="00F353DE" w:rsidRDefault="00C12D7F" w:rsidP="00F353D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353DE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653" type="#_x0000_t75" style="width:43.5pt;height:13.5pt" o:ole="">
                  <v:imagedata r:id="rId17" o:title=""/>
                </v:shape>
                <o:OLEObject Type="Embed" ProgID="Equation.DSMT4" ShapeID="_x0000_i1653" DrawAspect="Content" ObjectID="_1633631694" r:id="rId142"/>
              </w:object>
            </w:r>
          </w:p>
        </w:tc>
      </w:tr>
    </w:tbl>
    <w:p w:rsidR="00C12D7F" w:rsidRPr="00F353DE" w:rsidRDefault="00C12D7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225AEB" w:rsidRPr="00F353DE" w:rsidRDefault="00225A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: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tam giác đều ABC cạnh bằng a, các đường cao BM, CN. Gọi O là trung điểm của BC</w:t>
      </w:r>
    </w:p>
    <w:p w:rsidR="00225AEB" w:rsidRPr="00F353DE" w:rsidRDefault="00225A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Chứng minh rằng B, C, M, N cùng thuộc đường tròn (O)</w:t>
      </w:r>
    </w:p>
    <w:p w:rsidR="00225AEB" w:rsidRPr="00F353DE" w:rsidRDefault="00225AEB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b. Gọi G là giao điểm của BM và CN. Chứng minh điểm G nằm trong, điểm A nằm ngoài đối với đường tròn đường kính BC.</w:t>
      </w:r>
    </w:p>
    <w:p w:rsidR="00225AEB" w:rsidRPr="00F353DE" w:rsidRDefault="00EC3C49" w:rsidP="00EC3C49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5584" behindDoc="0" locked="0" layoutInCell="1" allowOverlap="1" wp14:anchorId="034F8047" wp14:editId="1BF8D493">
            <wp:simplePos x="0" y="0"/>
            <wp:positionH relativeFrom="column">
              <wp:posOffset>-66675</wp:posOffset>
            </wp:positionH>
            <wp:positionV relativeFrom="paragraph">
              <wp:posOffset>17780</wp:posOffset>
            </wp:positionV>
            <wp:extent cx="1800225" cy="2133600"/>
            <wp:effectExtent l="0" t="0" r="0" b="0"/>
            <wp:wrapSquare wrapText="bothSides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25AEB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04062" w:rsidRPr="00F353DE" w:rsidRDefault="00C12D7F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="00304062"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480" w:dyaOrig="620">
          <v:shape id="_x0000_i1082" type="#_x0000_t75" style="width:273.75pt;height:30.75pt" o:ole="">
            <v:imagedata r:id="rId144" o:title=""/>
          </v:shape>
          <o:OLEObject Type="Embed" ProgID="Equation.DSMT4" ShapeID="_x0000_i1082" DrawAspect="Content" ObjectID="_1633631695" r:id="rId145"/>
        </w:object>
      </w:r>
    </w:p>
    <w:p w:rsidR="00304062" w:rsidRPr="00F353DE" w:rsidRDefault="00304062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Vậy B, C, M, N cùng thuộc 1 đường tròn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>
          <v:shape id="_x0000_i1083" type="#_x0000_t75" style="width:42.75pt;height:30.75pt" o:ole="">
            <v:imagedata r:id="rId146" o:title=""/>
          </v:shape>
          <o:OLEObject Type="Embed" ProgID="Equation.DSMT4" ShapeID="_x0000_i1083" DrawAspect="Content" ObjectID="_1633631696" r:id="rId147"/>
        </w:object>
      </w:r>
    </w:p>
    <w:p w:rsidR="00225AEB" w:rsidRPr="00F353DE" w:rsidRDefault="00304062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84" type="#_x0000_t75" style="width:33.75pt;height:13.5pt" o:ole="">
            <v:imagedata r:id="rId148" o:title=""/>
          </v:shape>
          <o:OLEObject Type="Embed" ProgID="Equation.DSMT4" ShapeID="_x0000_i1084" DrawAspect="Content" ObjectID="_1633631697" r:id="rId149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đều có G trực tâm đồng thời là trọng tâm</w:t>
      </w:r>
    </w:p>
    <w:p w:rsidR="00304062" w:rsidRPr="00F353DE" w:rsidRDefault="00304062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F353DE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740" w:dyaOrig="720">
          <v:shape id="_x0000_i1085" type="#_x0000_t75" style="width:287.25pt;height:35.25pt" o:ole="">
            <v:imagedata r:id="rId150" o:title=""/>
          </v:shape>
          <o:OLEObject Type="Embed" ProgID="Equation.DSMT4" ShapeID="_x0000_i1085" DrawAspect="Content" ObjectID="_1633631698" r:id="rId151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ằm ngoài đường tròn (O)</w:t>
      </w:r>
    </w:p>
    <w:p w:rsidR="00551B7C" w:rsidRDefault="00304062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lại có: </w:t>
      </w:r>
      <w:r w:rsidRPr="00F353D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40" w:dyaOrig="680">
          <v:shape id="_x0000_i1086" type="#_x0000_t75" style="width:137.25pt;height:33.75pt" o:ole="">
            <v:imagedata r:id="rId152" o:title=""/>
          </v:shape>
          <o:OLEObject Type="Embed" ProgID="Equation.DSMT4" ShapeID="_x0000_i1086" DrawAspect="Content" ObjectID="_1633631699" r:id="rId15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ằm trong (O).</w:t>
      </w:r>
    </w:p>
    <w:p w:rsidR="00EC3C49" w:rsidRPr="00F353DE" w:rsidRDefault="00EC3C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10: </w:t>
      </w:r>
      <w:r w:rsidRPr="00F353DE">
        <w:rPr>
          <w:rFonts w:ascii="Times New Roman" w:hAnsi="Times New Roman" w:cs="Times New Roman"/>
          <w:sz w:val="28"/>
          <w:szCs w:val="28"/>
        </w:rPr>
        <w:t xml:space="preserve">Cho đường tròn (O), đường kính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AD = 2R.</w:t>
      </w:r>
      <w:r w:rsidRPr="00F353DE">
        <w:rPr>
          <w:rFonts w:ascii="Times New Roman" w:hAnsi="Times New Roman" w:cs="Times New Roman"/>
          <w:sz w:val="28"/>
          <w:szCs w:val="28"/>
        </w:rPr>
        <w:t xml:space="preserve"> Vẽ cung tròn tâm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 xml:space="preserve">D </w:t>
      </w:r>
      <w:r w:rsidRPr="00F353DE">
        <w:rPr>
          <w:rFonts w:ascii="Times New Roman" w:hAnsi="Times New Roman" w:cs="Times New Roman"/>
          <w:sz w:val="28"/>
          <w:szCs w:val="28"/>
        </w:rPr>
        <w:t xml:space="preserve">bán kính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R,</w:t>
      </w:r>
      <w:r w:rsidRPr="00F353DE">
        <w:rPr>
          <w:rFonts w:ascii="Times New Roman" w:hAnsi="Times New Roman" w:cs="Times New Roman"/>
          <w:sz w:val="28"/>
          <w:szCs w:val="28"/>
        </w:rPr>
        <w:t xml:space="preserve"> cung này</w:t>
      </w:r>
    </w:p>
    <w:p w:rsidR="00551B7C" w:rsidRPr="00F353DE" w:rsidRDefault="00551B7C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ắt </w:t>
      </w:r>
      <w:r w:rsidRPr="00F353DE">
        <w:rPr>
          <w:rFonts w:ascii="Times New Roman" w:hAnsi="Times New Roman" w:cs="Times New Roman"/>
          <w:sz w:val="28"/>
          <w:szCs w:val="28"/>
        </w:rPr>
        <w:t xml:space="preserve">(O) ở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353DE">
        <w:rPr>
          <w:rFonts w:ascii="Times New Roman" w:hAnsi="Times New Roman" w:cs="Times New Roman"/>
          <w:sz w:val="28"/>
          <w:szCs w:val="28"/>
        </w:rPr>
        <w:t xml:space="preserve"> và C.</w:t>
      </w:r>
    </w:p>
    <w:p w:rsidR="00551B7C" w:rsidRPr="00F353DE" w:rsidRDefault="00551B7C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726"/>
        </w:tabs>
        <w:spacing w:after="40"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a) Tứ giác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OBDC</w:t>
      </w:r>
      <w:r w:rsidRPr="00F353DE">
        <w:rPr>
          <w:rFonts w:ascii="Times New Roman" w:hAnsi="Times New Roman" w:cs="Times New Roman"/>
          <w:sz w:val="28"/>
          <w:szCs w:val="28"/>
        </w:rPr>
        <w:t xml:space="preserve"> là hình gì? Vì sao?</w:t>
      </w:r>
    </w:p>
    <w:p w:rsidR="00551B7C" w:rsidRPr="00F353DE" w:rsidRDefault="00551B7C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742"/>
        </w:tabs>
        <w:spacing w:after="40"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Tính số đo các góc </w:t>
      </w:r>
      <w:r w:rsidRPr="00F353DE">
        <w:rPr>
          <w:rFonts w:ascii="Times New Roman" w:hAnsi="Times New Roman" w:cs="Times New Roman"/>
          <w:position w:val="-8"/>
          <w:sz w:val="28"/>
          <w:szCs w:val="28"/>
        </w:rPr>
        <w:object w:dxaOrig="2140" w:dyaOrig="420">
          <v:shape id="_x0000_i1664" type="#_x0000_t75" style="width:107.25pt;height:21pt" o:ole="">
            <v:imagedata r:id="rId154" o:title=""/>
          </v:shape>
          <o:OLEObject Type="Embed" ProgID="Equation.DSMT4" ShapeID="_x0000_i1664" DrawAspect="Content" ObjectID="_1633631700" r:id="rId155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1B7C" w:rsidRPr="00F353DE" w:rsidRDefault="00551B7C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742"/>
        </w:tabs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c) Chứng minh tam giác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ABC</w:t>
      </w:r>
      <w:r w:rsidRPr="00F353DE">
        <w:rPr>
          <w:rFonts w:ascii="Times New Roman" w:hAnsi="Times New Roman" w:cs="Times New Roman"/>
          <w:sz w:val="28"/>
          <w:szCs w:val="28"/>
        </w:rPr>
        <w:t xml:space="preserve"> là tam giác đều.</w:t>
      </w:r>
    </w:p>
    <w:p w:rsidR="00551B7C" w:rsidRPr="00F353DE" w:rsidRDefault="00EC3C49" w:rsidP="00F353DE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800576" behindDoc="1" locked="0" layoutInCell="1" allowOverlap="1" wp14:anchorId="2D78B088" wp14:editId="0A19154B">
            <wp:simplePos x="0" y="0"/>
            <wp:positionH relativeFrom="column">
              <wp:posOffset>2540</wp:posOffset>
            </wp:positionH>
            <wp:positionV relativeFrom="paragraph">
              <wp:posOffset>8890</wp:posOffset>
            </wp:positionV>
            <wp:extent cx="2163445" cy="2171700"/>
            <wp:effectExtent l="0" t="0" r="0" b="0"/>
            <wp:wrapSquare wrapText="bothSides"/>
            <wp:docPr id="4" name="Picture 4" descr="WP_20180725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WP_20180725_00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1B7C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C3C49" w:rsidRPr="00EC3C49" w:rsidRDefault="00EC3C49" w:rsidP="00EC3C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ứ giác </w:t>
      </w:r>
      <w:r w:rsidRPr="00F353DE">
        <w:rPr>
          <w:rFonts w:ascii="Times New Roman" w:hAnsi="Times New Roman" w:cs="Times New Roman"/>
          <w:i/>
          <w:iCs/>
          <w:sz w:val="28"/>
          <w:szCs w:val="28"/>
        </w:rPr>
        <w:t>OBDC</w:t>
      </w:r>
      <w:r>
        <w:rPr>
          <w:rFonts w:ascii="Times New Roman" w:hAnsi="Times New Roman" w:cs="Times New Roman"/>
          <w:iCs/>
          <w:sz w:val="28"/>
          <w:szCs w:val="28"/>
        </w:rPr>
        <w:t xml:space="preserve"> là hình thoi (bốn cạnh bằng nhau)</w:t>
      </w:r>
    </w:p>
    <w:p w:rsidR="00F707F0" w:rsidRPr="00F353DE" w:rsidRDefault="00F707F0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Tính được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2900" w:dyaOrig="380">
          <v:shape id="_x0000_i1667" type="#_x0000_t75" style="width:144.75pt;height:18.75pt" o:ole="">
            <v:imagedata r:id="rId157" o:title=""/>
          </v:shape>
          <o:OLEObject Type="Embed" ProgID="Equation.DSMT4" ShapeID="_x0000_i1667" DrawAspect="Content" ObjectID="_1633631701" r:id="rId158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07F0" w:rsidRPr="00F353DE" w:rsidRDefault="00F707F0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c) </w:t>
      </w:r>
      <w:r w:rsidRPr="00F353DE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668" type="#_x0000_t75" style="width:39.75pt;height:14.25pt" o:ole="">
            <v:imagedata r:id="rId159" o:title=""/>
          </v:shape>
          <o:OLEObject Type="Embed" ProgID="Equation.DSMT4" ShapeID="_x0000_i1668" DrawAspect="Content" ObjectID="_1633631702" r:id="rId160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cân tạ</w:t>
      </w:r>
      <w:r w:rsidRPr="00F353DE">
        <w:rPr>
          <w:rFonts w:ascii="Times New Roman" w:hAnsi="Times New Roman" w:cs="Times New Roman"/>
          <w:sz w:val="28"/>
          <w:szCs w:val="28"/>
        </w:rPr>
        <w:t xml:space="preserve">i A có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2400" w:dyaOrig="400">
          <v:shape id="_x0000_i1669" type="#_x0000_t75" style="width:120pt;height:20.25pt" o:ole="">
            <v:imagedata r:id="rId161" o:title=""/>
          </v:shape>
          <o:OLEObject Type="Embed" ProgID="Equation.DSMT4" ShapeID="_x0000_i1669" DrawAspect="Content" ObjectID="_1633631703" r:id="rId162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 đều</w:t>
      </w:r>
    </w:p>
    <w:p w:rsidR="00EC3C49" w:rsidRDefault="00EC3C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p w:rsidR="00EC3C49" w:rsidRPr="00F353DE" w:rsidRDefault="00EC3C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spacing w:line="276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4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b/>
          <w:bCs/>
          <w:color w:val="FF0000"/>
          <w:sz w:val="28"/>
          <w:szCs w:val="28"/>
        </w:rPr>
        <w:t>Tính bán kính của đường tròn ngoại tiếp tam giác và số đo các góc liên quan</w: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EC3C49">
        <w:rPr>
          <w:rFonts w:ascii="Times New Roman" w:hAnsi="Times New Roman" w:cs="Times New Roman"/>
          <w:b/>
          <w:iCs/>
          <w:color w:val="FF0000"/>
          <w:sz w:val="28"/>
          <w:szCs w:val="28"/>
        </w:rPr>
        <w:t>Cách giải</w:t>
      </w:r>
      <w:r w:rsidRPr="00EC3C49">
        <w:rPr>
          <w:rFonts w:ascii="Times New Roman" w:hAnsi="Times New Roman" w:cs="Times New Roman"/>
          <w:b/>
          <w:iCs/>
          <w:color w:val="FF0000"/>
          <w:sz w:val="28"/>
          <w:szCs w:val="28"/>
        </w:rPr>
        <w:t>:</w:t>
      </w:r>
      <w:r w:rsidRPr="00F353DE">
        <w:rPr>
          <w:rFonts w:ascii="Times New Roman" w:hAnsi="Times New Roman" w:cs="Times New Roman"/>
          <w:sz w:val="28"/>
          <w:szCs w:val="28"/>
        </w:rPr>
        <w:t xml:space="preserve"> Ta có thể sử dụng một trong các cách </w:t>
      </w:r>
      <w:r w:rsidRPr="00F353DE">
        <w:rPr>
          <w:rFonts w:ascii="Times New Roman" w:hAnsi="Times New Roman" w:cs="Times New Roman"/>
          <w:bCs/>
          <w:sz w:val="28"/>
          <w:szCs w:val="28"/>
        </w:rPr>
        <w:t>sau:</w: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ind w:right="160"/>
        <w:jc w:val="left"/>
        <w:rPr>
          <w:rFonts w:ascii="Times New Roman" w:hAnsi="Times New Roman" w:cs="Times New Roman"/>
          <w:b/>
          <w:bCs/>
          <w:sz w:val="28"/>
          <w:szCs w:val="28"/>
        </w:rPr>
      </w:pPr>
      <w:r w:rsidRPr="00EC3C49">
        <w:rPr>
          <w:rFonts w:ascii="Times New Roman" w:hAnsi="Times New Roman" w:cs="Times New Roman"/>
          <w:iCs/>
          <w:color w:val="FF0000"/>
          <w:sz w:val="28"/>
          <w:szCs w:val="28"/>
        </w:rPr>
        <w:t>Cách</w:t>
      </w:r>
      <w:r w:rsidRPr="00EC3C49">
        <w:rPr>
          <w:rFonts w:ascii="Times New Roman" w:hAnsi="Times New Roman" w:cs="Times New Roman"/>
          <w:color w:val="FF0000"/>
          <w:sz w:val="28"/>
          <w:szCs w:val="28"/>
        </w:rPr>
        <w:t xml:space="preserve"> 1.</w:t>
      </w:r>
      <w:r w:rsidRPr="00F353DE">
        <w:rPr>
          <w:rFonts w:ascii="Times New Roman" w:hAnsi="Times New Roman" w:cs="Times New Roman"/>
          <w:sz w:val="28"/>
          <w:szCs w:val="28"/>
        </w:rPr>
        <w:t xml:space="preserve"> Sử dụng tính chất đường trung tuyến trong tam giác </w:t>
      </w:r>
      <w:r w:rsidRPr="00F353DE">
        <w:rPr>
          <w:rFonts w:ascii="Times New Roman" w:hAnsi="Times New Roman" w:cs="Times New Roman"/>
          <w:bCs/>
          <w:sz w:val="28"/>
          <w:szCs w:val="28"/>
        </w:rPr>
        <w:t>vuông,</w:t>
      </w:r>
      <w:r w:rsidRPr="00F353D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ind w:right="160"/>
        <w:jc w:val="left"/>
        <w:rPr>
          <w:rFonts w:ascii="Times New Roman" w:hAnsi="Times New Roman" w:cs="Times New Roman"/>
          <w:sz w:val="28"/>
          <w:szCs w:val="28"/>
        </w:rPr>
      </w:pPr>
      <w:r w:rsidRPr="00EC3C49">
        <w:rPr>
          <w:rFonts w:ascii="Times New Roman" w:hAnsi="Times New Roman" w:cs="Times New Roman"/>
          <w:iCs/>
          <w:color w:val="FF0000"/>
          <w:sz w:val="28"/>
          <w:szCs w:val="28"/>
        </w:rPr>
        <w:t>Cách</w:t>
      </w:r>
      <w:r w:rsidRPr="00EC3C49">
        <w:rPr>
          <w:rFonts w:ascii="Times New Roman" w:hAnsi="Times New Roman" w:cs="Times New Roman"/>
          <w:color w:val="FF0000"/>
          <w:sz w:val="28"/>
          <w:szCs w:val="28"/>
        </w:rPr>
        <w:t xml:space="preserve"> 2.</w:t>
      </w:r>
      <w:r w:rsidRPr="00F353DE">
        <w:rPr>
          <w:rFonts w:ascii="Times New Roman" w:hAnsi="Times New Roman" w:cs="Times New Roman"/>
          <w:sz w:val="28"/>
          <w:szCs w:val="28"/>
        </w:rPr>
        <w:t xml:space="preserve"> Dùng định lý Pytago trong tam giác vuông.</w: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EC3C49">
        <w:rPr>
          <w:rFonts w:ascii="Times New Roman" w:hAnsi="Times New Roman" w:cs="Times New Roman"/>
          <w:iCs/>
          <w:color w:val="FF0000"/>
          <w:sz w:val="28"/>
          <w:szCs w:val="28"/>
        </w:rPr>
        <w:t>Cách</w:t>
      </w:r>
      <w:r w:rsidRPr="00EC3C49">
        <w:rPr>
          <w:rFonts w:ascii="Times New Roman" w:hAnsi="Times New Roman" w:cs="Times New Roman"/>
          <w:color w:val="FF0000"/>
          <w:sz w:val="28"/>
          <w:szCs w:val="28"/>
        </w:rPr>
        <w:t xml:space="preserve"> 3.</w:t>
      </w:r>
      <w:r w:rsidRPr="00F353DE">
        <w:rPr>
          <w:rFonts w:ascii="Times New Roman" w:hAnsi="Times New Roman" w:cs="Times New Roman"/>
          <w:sz w:val="28"/>
          <w:szCs w:val="28"/>
        </w:rPr>
        <w:t xml:space="preserve"> Dùng hệ thức lượng về cạnh và góc trong tam giác vuông.</w:t>
      </w: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="00EC3C49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F353DE">
        <w:rPr>
          <w:rFonts w:ascii="Times New Roman" w:hAnsi="Times New Roman" w:cs="Times New Roman"/>
          <w:iCs/>
          <w:sz w:val="28"/>
          <w:szCs w:val="28"/>
        </w:rPr>
        <w:t>ABC</w:t>
      </w:r>
      <w:r w:rsidRPr="00F353DE">
        <w:rPr>
          <w:rFonts w:ascii="Times New Roman" w:hAnsi="Times New Roman" w:cs="Times New Roman"/>
          <w:sz w:val="28"/>
          <w:szCs w:val="28"/>
        </w:rPr>
        <w:t xml:space="preserve"> vuông </w:t>
      </w:r>
      <w:r w:rsidRPr="00F353DE">
        <w:rPr>
          <w:rFonts w:ascii="Times New Roman" w:hAnsi="Times New Roman" w:cs="Times New Roman"/>
          <w:iCs/>
          <w:sz w:val="28"/>
          <w:szCs w:val="28"/>
        </w:rPr>
        <w:t>ở A</w:t>
      </w:r>
      <w:r w:rsidRPr="00F353D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bCs/>
          <w:sz w:val="28"/>
          <w:szCs w:val="28"/>
        </w:rPr>
        <w:t>có</w:t>
      </w:r>
      <w:r w:rsidRPr="00F353D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iCs/>
          <w:sz w:val="28"/>
          <w:szCs w:val="28"/>
        </w:rPr>
        <w:t>AB</w:t>
      </w:r>
      <w:r w:rsidRPr="00F353DE">
        <w:rPr>
          <w:rFonts w:ascii="Times New Roman" w:hAnsi="Times New Roman" w:cs="Times New Roman"/>
          <w:sz w:val="28"/>
          <w:szCs w:val="28"/>
        </w:rPr>
        <w:t xml:space="preserve"> = 5 </w:t>
      </w:r>
      <w:r w:rsidRPr="00F353DE">
        <w:rPr>
          <w:rFonts w:ascii="Times New Roman" w:hAnsi="Times New Roman" w:cs="Times New Roman"/>
          <w:iCs/>
          <w:sz w:val="28"/>
          <w:szCs w:val="28"/>
        </w:rPr>
        <w:t>cm, AC</w:t>
      </w:r>
      <w:r w:rsidRPr="00F353DE">
        <w:rPr>
          <w:rFonts w:ascii="Times New Roman" w:hAnsi="Times New Roman" w:cs="Times New Roman"/>
          <w:sz w:val="28"/>
          <w:szCs w:val="28"/>
        </w:rPr>
        <w:t xml:space="preserve"> = 12 </w:t>
      </w:r>
      <w:r w:rsidRPr="00F353DE">
        <w:rPr>
          <w:rFonts w:ascii="Times New Roman" w:hAnsi="Times New Roman" w:cs="Times New Roman"/>
          <w:iCs/>
          <w:sz w:val="28"/>
          <w:szCs w:val="28"/>
        </w:rPr>
        <w:t>cm.</w:t>
      </w:r>
      <w:r w:rsidRPr="00F353DE">
        <w:rPr>
          <w:rFonts w:ascii="Times New Roman" w:hAnsi="Times New Roman" w:cs="Times New Roman"/>
          <w:sz w:val="28"/>
          <w:szCs w:val="28"/>
        </w:rPr>
        <w:t xml:space="preserve"> Tính</w:t>
      </w:r>
      <w:r w:rsidRPr="00F353DE">
        <w:rPr>
          <w:rFonts w:ascii="Times New Roman" w:hAnsi="Times New Roman" w:cs="Times New Roman"/>
          <w:sz w:val="28"/>
          <w:szCs w:val="28"/>
        </w:rPr>
        <w:t xml:space="preserve"> bán kính của đường tròn ngoại tiếp tam giác ABC</w:t>
      </w:r>
    </w:p>
    <w:p w:rsidR="00F707F0" w:rsidRPr="00F353DE" w:rsidRDefault="00EC3C49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C3C4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845632" behindDoc="0" locked="0" layoutInCell="1" allowOverlap="1" wp14:anchorId="03413D09" wp14:editId="78CF440E">
            <wp:simplePos x="0" y="0"/>
            <wp:positionH relativeFrom="column">
              <wp:posOffset>2540</wp:posOffset>
            </wp:positionH>
            <wp:positionV relativeFrom="paragraph">
              <wp:posOffset>2540</wp:posOffset>
            </wp:positionV>
            <wp:extent cx="1819275" cy="16002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07F0" w:rsidRPr="00F353D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707F0" w:rsidRPr="00F353DE" w:rsidRDefault="00EC3C49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EC3C49">
        <w:rPr>
          <w:rFonts w:ascii="Times New Roman" w:hAnsi="Times New Roman" w:cs="Times New Roman"/>
          <w:sz w:val="28"/>
          <w:szCs w:val="28"/>
        </w:rPr>
        <w:t xml:space="preserve"> </w:t>
      </w:r>
      <w:r w:rsidR="00F707F0" w:rsidRPr="00F353DE">
        <w:rPr>
          <w:rFonts w:ascii="Times New Roman" w:hAnsi="Times New Roman" w:cs="Times New Roman"/>
          <w:sz w:val="28"/>
          <w:szCs w:val="28"/>
        </w:rPr>
        <w:t xml:space="preserve">Áp dụng định lí Pytago cho tam giác vuông ABC, ta có </w:t>
      </w:r>
      <w:r w:rsidR="00F353DE"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60" w:dyaOrig="320">
          <v:shape id="_x0000_i2494" type="#_x0000_t75" style="width:123pt;height:15.75pt" o:ole="">
            <v:imagedata r:id="rId164" o:title=""/>
          </v:shape>
          <o:OLEObject Type="Embed" ProgID="Equation.DSMT4" ShapeID="_x0000_i2494" DrawAspect="Content" ObjectID="_1633631704" r:id="rId165"/>
        </w:objec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707F0" w:rsidRDefault="00F707F0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EC3C49" w:rsidRPr="00F353DE" w:rsidRDefault="00EC3C49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spacing w:line="276" w:lineRule="auto"/>
        <w:jc w:val="left"/>
        <w:rPr>
          <w:rFonts w:ascii="Times New Roman" w:hAnsi="Times New Roman" w:cs="Times New Roman"/>
          <w:iCs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EC3C49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2: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o tam giác đều </w:t>
      </w:r>
      <w:r w:rsidRPr="00F353DE">
        <w:rPr>
          <w:rFonts w:ascii="Times New Roman" w:hAnsi="Times New Roman" w:cs="Times New Roman"/>
          <w:iCs/>
          <w:sz w:val="28"/>
          <w:szCs w:val="28"/>
        </w:rPr>
        <w:t>ABC</w:t>
      </w:r>
      <w:r w:rsidRPr="00F353DE">
        <w:rPr>
          <w:rFonts w:ascii="Times New Roman" w:hAnsi="Times New Roman" w:cs="Times New Roman"/>
          <w:sz w:val="28"/>
          <w:szCs w:val="28"/>
        </w:rPr>
        <w:t xml:space="preserve"> cạnh bằng 2 </w:t>
      </w:r>
      <w:r w:rsidRPr="00F353DE">
        <w:rPr>
          <w:rFonts w:ascii="Times New Roman" w:hAnsi="Times New Roman" w:cs="Times New Roman"/>
          <w:iCs/>
          <w:sz w:val="28"/>
          <w:szCs w:val="28"/>
        </w:rPr>
        <w:t>cm.</w:t>
      </w:r>
      <w:r w:rsidRPr="00F353DE">
        <w:rPr>
          <w:rFonts w:ascii="Times New Roman" w:hAnsi="Times New Roman" w:cs="Times New Roman"/>
          <w:sz w:val="28"/>
          <w:szCs w:val="28"/>
        </w:rPr>
        <w:t xml:space="preserve"> Tính bán kính của</w:t>
      </w:r>
      <w:r w:rsidRPr="00F353D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 xml:space="preserve">đường tròn ngoại tiếp tam giác </w:t>
      </w:r>
      <w:r w:rsidRPr="00F353DE">
        <w:rPr>
          <w:rFonts w:ascii="Times New Roman" w:hAnsi="Times New Roman" w:cs="Times New Roman"/>
          <w:iCs/>
          <w:sz w:val="28"/>
          <w:szCs w:val="28"/>
        </w:rPr>
        <w:t>ABC.</w:t>
      </w:r>
    </w:p>
    <w:p w:rsidR="00F707F0" w:rsidRPr="00F353DE" w:rsidRDefault="00F707F0" w:rsidP="00F353DE">
      <w:pPr>
        <w:pStyle w:val="Bodytext0"/>
        <w:shd w:val="clear" w:color="auto" w:fill="auto"/>
        <w:spacing w:line="276" w:lineRule="auto"/>
        <w:ind w:firstLine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707F0" w:rsidRPr="00F353DE" w:rsidRDefault="00F707F0" w:rsidP="00EC3C49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lastRenderedPageBreak/>
        <w:t>Gọi O là giao 3 đường trung trực củ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a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2196" type="#_x0000_t75" style="width:39.75pt;height:14.25pt" o:ole="">
            <v:imagedata r:id="rId159" o:title=""/>
          </v:shape>
          <o:OLEObject Type="Embed" ProgID="Equation.DSMT4" ShapeID="_x0000_i2196" DrawAspect="Content" ObjectID="_1633631705" r:id="rId166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. Khi đó O là tâm đường tròn ngoại tiếp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2197" type="#_x0000_t75" style="width:39.75pt;height:14.25pt" o:ole="">
            <v:imagedata r:id="rId159" o:title=""/>
          </v:shape>
          <o:OLEObject Type="Embed" ProgID="Equation.DSMT4" ShapeID="_x0000_i2197" DrawAspect="Content" ObjectID="_1633631706" r:id="rId167"/>
        </w:object>
      </w:r>
      <w:r w:rsidRPr="00F353DE">
        <w:rPr>
          <w:rFonts w:ascii="Times New Roman" w:hAnsi="Times New Roman" w:cs="Times New Roman"/>
          <w:sz w:val="28"/>
          <w:szCs w:val="28"/>
        </w:rPr>
        <w:t>. Gọi H là giao điểm củ</w:t>
      </w:r>
      <w:r w:rsidR="00F353DE" w:rsidRPr="00F353DE">
        <w:rPr>
          <w:rFonts w:ascii="Times New Roman" w:hAnsi="Times New Roman" w:cs="Times New Roman"/>
          <w:sz w:val="28"/>
          <w:szCs w:val="28"/>
        </w:rPr>
        <w:t>a AO và BC, ta có</w:t>
      </w:r>
      <w:r w:rsidRPr="00F353DE">
        <w:rPr>
          <w:rFonts w:ascii="Times New Roman" w:hAnsi="Times New Roman" w:cs="Times New Roman"/>
          <w:sz w:val="28"/>
          <w:szCs w:val="28"/>
        </w:rPr>
        <w:t xml:space="preserve">: </w:t>
      </w:r>
      <w:r w:rsidRPr="00F353DE">
        <w:rPr>
          <w:rFonts w:ascii="Times New Roman" w:hAnsi="Times New Roman" w:cs="Times New Roman"/>
          <w:position w:val="-8"/>
          <w:sz w:val="28"/>
          <w:szCs w:val="28"/>
        </w:rPr>
        <w:object w:dxaOrig="1080" w:dyaOrig="400">
          <v:shape id="_x0000_i2198" type="#_x0000_t75" style="width:54pt;height:20.25pt" o:ole="">
            <v:imagedata r:id="rId168" o:title=""/>
          </v:shape>
          <o:OLEObject Type="Embed" ProgID="Equation.DSMT4" ShapeID="_x0000_i2198" DrawAspect="Content" ObjectID="_1633631707" r:id="rId169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cm; </w:t>
      </w:r>
      <w:r w:rsidRPr="00F353DE">
        <w:rPr>
          <w:rFonts w:ascii="Times New Roman" w:hAnsi="Times New Roman" w:cs="Times New Roman"/>
          <w:position w:val="-26"/>
          <w:sz w:val="28"/>
          <w:szCs w:val="28"/>
        </w:rPr>
        <w:object w:dxaOrig="2540" w:dyaOrig="760">
          <v:shape id="_x0000_i2199" type="#_x0000_t75" style="width:126.75pt;height:38.25pt" o:ole="">
            <v:imagedata r:id="rId170" o:title=""/>
          </v:shape>
          <o:OLEObject Type="Embed" ProgID="Equation.DSMT4" ShapeID="_x0000_i2199" DrawAspect="Content" ObjectID="_1633631708" r:id="rId171"/>
        </w:object>
      </w:r>
      <w:r w:rsidR="00EC3C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EC3C49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3: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o hình chữ nhật </w:t>
      </w:r>
      <w:r w:rsidRPr="00F353DE">
        <w:rPr>
          <w:rFonts w:ascii="Times New Roman" w:hAnsi="Times New Roman" w:cs="Times New Roman"/>
          <w:iCs/>
          <w:sz w:val="28"/>
          <w:szCs w:val="28"/>
        </w:rPr>
        <w:t>ABCD</w:t>
      </w:r>
      <w:r w:rsidRPr="00F353DE">
        <w:rPr>
          <w:rFonts w:ascii="Times New Roman" w:hAnsi="Times New Roman" w:cs="Times New Roman"/>
          <w:sz w:val="28"/>
          <w:szCs w:val="28"/>
        </w:rPr>
        <w:t xml:space="preserve"> có </w:t>
      </w:r>
      <w:r w:rsidRPr="00F353DE">
        <w:rPr>
          <w:rFonts w:ascii="Times New Roman" w:hAnsi="Times New Roman" w:cs="Times New Roman"/>
          <w:iCs/>
          <w:sz w:val="28"/>
          <w:szCs w:val="28"/>
        </w:rPr>
        <w:t>AB</w:t>
      </w:r>
      <w:r w:rsidRPr="00F353DE">
        <w:rPr>
          <w:rFonts w:ascii="Times New Roman" w:hAnsi="Times New Roman" w:cs="Times New Roman"/>
          <w:sz w:val="28"/>
          <w:szCs w:val="28"/>
        </w:rPr>
        <w:t xml:space="preserve"> = 9 </w:t>
      </w:r>
      <w:r w:rsidRPr="00F353DE">
        <w:rPr>
          <w:rFonts w:ascii="Times New Roman" w:hAnsi="Times New Roman" w:cs="Times New Roman"/>
          <w:iCs/>
          <w:sz w:val="28"/>
          <w:szCs w:val="28"/>
        </w:rPr>
        <w:t>cm, BC = 12 cm.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ứng minh bốn điểm </w:t>
      </w:r>
      <w:r w:rsidRPr="00F353DE">
        <w:rPr>
          <w:rFonts w:ascii="Times New Roman" w:hAnsi="Times New Roman" w:cs="Times New Roman"/>
          <w:iCs/>
          <w:sz w:val="28"/>
          <w:szCs w:val="28"/>
        </w:rPr>
        <w:t>A, B, C, D</w:t>
      </w:r>
      <w:r w:rsidRPr="00F353DE">
        <w:rPr>
          <w:rFonts w:ascii="Times New Roman" w:hAnsi="Times New Roman" w:cs="Times New Roman"/>
          <w:sz w:val="28"/>
          <w:szCs w:val="28"/>
        </w:rPr>
        <w:t xml:space="preserve"> cùng nằm trên một đường tròn. Tính bán kính đường tròn đó.</w:t>
      </w:r>
    </w:p>
    <w:p w:rsidR="00F707F0" w:rsidRPr="00F353DE" w:rsidRDefault="00EC3C49" w:rsidP="00EC3C49">
      <w:pPr>
        <w:pStyle w:val="Bodytext0"/>
        <w:shd w:val="clear" w:color="auto" w:fill="auto"/>
        <w:spacing w:line="276" w:lineRule="auto"/>
        <w:ind w:firstLine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F707F0" w:rsidRPr="00F353DE" w:rsidRDefault="00F707F0" w:rsidP="00EC3C49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Gọi O là giao điểm của AC và BD, Ta có: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 </w:t>
      </w:r>
      <w:r w:rsidR="00F353DE" w:rsidRPr="00F353D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060" w:dyaOrig="400">
          <v:shape id="_x0000_i2500" type="#_x0000_t75" style="width:253.5pt;height:19.5pt" o:ole="">
            <v:imagedata r:id="rId172" o:title=""/>
          </v:shape>
          <o:OLEObject Type="Embed" ProgID="Equation.DSMT4" ShapeID="_x0000_i2500" DrawAspect="Content" ObjectID="_1633631709" r:id="rId173"/>
        </w:object>
      </w: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EC3C49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4:</w:t>
      </w:r>
      <w:r w:rsidRPr="00F353DE">
        <w:rPr>
          <w:rFonts w:ascii="Times New Roman" w:hAnsi="Times New Roman" w:cs="Times New Roman"/>
          <w:sz w:val="28"/>
          <w:szCs w:val="28"/>
        </w:rPr>
        <w:t xml:space="preserve"> Cho góc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620" w:dyaOrig="380">
          <v:shape id="_x0000_i1931" type="#_x0000_t75" style="width:30.75pt;height:18.75pt" o:ole="">
            <v:imagedata r:id="rId174" o:title=""/>
          </v:shape>
          <o:OLEObject Type="Embed" ProgID="Equation.DSMT4" ShapeID="_x0000_i1931" DrawAspect="Content" ObjectID="_1633631710" r:id="rId175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= 60° và điểm </w:t>
      </w:r>
      <w:r w:rsidRPr="00F353DE">
        <w:rPr>
          <w:rFonts w:ascii="Times New Roman" w:hAnsi="Times New Roman" w:cs="Times New Roman"/>
          <w:iCs/>
          <w:sz w:val="28"/>
          <w:szCs w:val="28"/>
        </w:rPr>
        <w:t>B</w:t>
      </w:r>
      <w:r w:rsidRPr="00F353DE">
        <w:rPr>
          <w:rFonts w:ascii="Times New Roman" w:hAnsi="Times New Roman" w:cs="Times New Roman"/>
          <w:sz w:val="28"/>
          <w:szCs w:val="28"/>
        </w:rPr>
        <w:t xml:space="preserve"> nằm trên tia </w:t>
      </w:r>
      <w:r w:rsidRPr="00F353DE">
        <w:rPr>
          <w:rFonts w:ascii="Times New Roman" w:hAnsi="Times New Roman" w:cs="Times New Roman"/>
          <w:iCs/>
          <w:sz w:val="28"/>
          <w:szCs w:val="28"/>
        </w:rPr>
        <w:t>Ax</w:t>
      </w:r>
      <w:r w:rsidRPr="00F353DE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F353DE">
        <w:rPr>
          <w:rFonts w:ascii="Times New Roman" w:hAnsi="Times New Roman" w:cs="Times New Roman"/>
          <w:iCs/>
          <w:sz w:val="28"/>
          <w:szCs w:val="28"/>
        </w:rPr>
        <w:t>AB =</w:t>
      </w:r>
      <w:r w:rsidRPr="00F353DE">
        <w:rPr>
          <w:rFonts w:ascii="Times New Roman" w:hAnsi="Times New Roman" w:cs="Times New Roman"/>
          <w:sz w:val="28"/>
          <w:szCs w:val="28"/>
        </w:rPr>
        <w:t xml:space="preserve"> 3 </w:t>
      </w:r>
      <w:r w:rsidRPr="00F353DE">
        <w:rPr>
          <w:rFonts w:ascii="Times New Roman" w:hAnsi="Times New Roman" w:cs="Times New Roman"/>
          <w:iCs/>
          <w:sz w:val="28"/>
          <w:szCs w:val="28"/>
        </w:rPr>
        <w:t>cm.</w:t>
      </w: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40"/>
        </w:tabs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a) </w:t>
      </w:r>
      <w:r w:rsidRPr="00F353DE">
        <w:rPr>
          <w:rFonts w:ascii="Times New Roman" w:hAnsi="Times New Roman" w:cs="Times New Roman"/>
          <w:sz w:val="28"/>
          <w:szCs w:val="28"/>
        </w:rPr>
        <w:t xml:space="preserve">Dựng đường tròn (O) đi qua </w:t>
      </w:r>
      <w:r w:rsidRPr="00F353DE">
        <w:rPr>
          <w:rFonts w:ascii="Times New Roman" w:hAnsi="Times New Roman" w:cs="Times New Roman"/>
          <w:iCs/>
          <w:sz w:val="28"/>
          <w:szCs w:val="28"/>
        </w:rPr>
        <w:t>A</w:t>
      </w:r>
      <w:r w:rsidRPr="00F353DE">
        <w:rPr>
          <w:rFonts w:ascii="Times New Roman" w:hAnsi="Times New Roman" w:cs="Times New Roman"/>
          <w:sz w:val="28"/>
          <w:szCs w:val="28"/>
        </w:rPr>
        <w:t xml:space="preserve"> và </w:t>
      </w:r>
      <w:r w:rsidRPr="00F353DE">
        <w:rPr>
          <w:rFonts w:ascii="Times New Roman" w:hAnsi="Times New Roman" w:cs="Times New Roman"/>
          <w:iCs/>
          <w:sz w:val="28"/>
          <w:szCs w:val="28"/>
        </w:rPr>
        <w:t>B</w:t>
      </w:r>
      <w:r w:rsidRPr="00F353DE">
        <w:rPr>
          <w:rFonts w:ascii="Times New Roman" w:hAnsi="Times New Roman" w:cs="Times New Roman"/>
          <w:sz w:val="28"/>
          <w:szCs w:val="28"/>
        </w:rPr>
        <w:t xml:space="preserve"> sao cho tâm </w:t>
      </w:r>
      <w:r w:rsidRPr="00F353DE">
        <w:rPr>
          <w:rFonts w:ascii="Times New Roman" w:hAnsi="Times New Roman" w:cs="Times New Roman"/>
          <w:iCs/>
          <w:sz w:val="28"/>
          <w:szCs w:val="28"/>
        </w:rPr>
        <w:t>O</w:t>
      </w:r>
      <w:r w:rsidRPr="00F353DE">
        <w:rPr>
          <w:rFonts w:ascii="Times New Roman" w:hAnsi="Times New Roman" w:cs="Times New Roman"/>
          <w:sz w:val="28"/>
          <w:szCs w:val="28"/>
        </w:rPr>
        <w:t xml:space="preserve"> nằm trên tia </w:t>
      </w:r>
      <w:r w:rsidRPr="00F353DE">
        <w:rPr>
          <w:rFonts w:ascii="Times New Roman" w:hAnsi="Times New Roman" w:cs="Times New Roman"/>
          <w:iCs/>
          <w:sz w:val="28"/>
          <w:szCs w:val="28"/>
        </w:rPr>
        <w:t>Ay.</w:t>
      </w:r>
    </w:p>
    <w:p w:rsidR="00F707F0" w:rsidRPr="00F353DE" w:rsidRDefault="00F707F0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56"/>
        </w:tabs>
        <w:spacing w:after="160"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</w:t>
      </w:r>
      <w:r w:rsidRPr="00F353DE">
        <w:rPr>
          <w:rFonts w:ascii="Times New Roman" w:hAnsi="Times New Roman" w:cs="Times New Roman"/>
          <w:sz w:val="28"/>
          <w:szCs w:val="28"/>
        </w:rPr>
        <w:t>Tính bán kính đường tròn (O).</w:t>
      </w:r>
    </w:p>
    <w:p w:rsidR="00EC3C49" w:rsidRPr="00F353DE" w:rsidRDefault="00EC3C49" w:rsidP="00EC3C49">
      <w:pPr>
        <w:pStyle w:val="Bodytext0"/>
        <w:shd w:val="clear" w:color="auto" w:fill="auto"/>
        <w:spacing w:line="276" w:lineRule="auto"/>
        <w:ind w:firstLine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F707F0" w:rsidRPr="00F353DE" w:rsidRDefault="00F707F0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a) Dựng đường thẳng d là trung trực củ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a AB, </w:t>
      </w:r>
      <w:r w:rsidRPr="00F353DE">
        <w:rPr>
          <w:rFonts w:ascii="Times New Roman" w:hAnsi="Times New Roman" w:cs="Times New Roman"/>
          <w:sz w:val="28"/>
          <w:szCs w:val="28"/>
        </w:rPr>
        <w:t>d cắt tia Ay tại O suy ra (O;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 xml:space="preserve">OA) là đường tròn </w:t>
      </w:r>
    </w:p>
    <w:p w:rsidR="00F353DE" w:rsidRPr="00F353DE" w:rsidRDefault="00F707F0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cần dự</w:t>
      </w:r>
      <w:r w:rsidR="00F353DE" w:rsidRPr="00F353DE">
        <w:rPr>
          <w:rFonts w:ascii="Times New Roman" w:hAnsi="Times New Roman" w:cs="Times New Roman"/>
          <w:sz w:val="28"/>
          <w:szCs w:val="28"/>
        </w:rPr>
        <w:t>ng</w:t>
      </w:r>
    </w:p>
    <w:p w:rsidR="00F707F0" w:rsidRPr="00EC3C49" w:rsidRDefault="00F707F0" w:rsidP="00EC3C49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  <w:lang w:val="fr-FR"/>
        </w:rPr>
        <w:t>b) Tính đượ</w:t>
      </w:r>
      <w:r w:rsidR="00F353DE" w:rsidRPr="00F353DE">
        <w:rPr>
          <w:rFonts w:ascii="Times New Roman" w:hAnsi="Times New Roman" w:cs="Times New Roman"/>
          <w:sz w:val="28"/>
          <w:szCs w:val="28"/>
          <w:lang w:val="fr-FR"/>
        </w:rPr>
        <w:t xml:space="preserve">c : </w:t>
      </w:r>
      <w:r w:rsidRPr="00F353DE">
        <w:rPr>
          <w:rFonts w:ascii="Times New Roman" w:hAnsi="Times New Roman" w:cs="Times New Roman"/>
          <w:position w:val="-26"/>
          <w:sz w:val="28"/>
          <w:szCs w:val="28"/>
        </w:rPr>
        <w:object w:dxaOrig="1640" w:dyaOrig="760">
          <v:shape id="_x0000_i3318" type="#_x0000_t75" style="width:81.75pt;height:38.25pt" o:ole="">
            <v:imagedata r:id="rId176" o:title=""/>
          </v:shape>
          <o:OLEObject Type="Embed" ProgID="Equation.DSMT4" ShapeID="_x0000_i3318" DrawAspect="Content" ObjectID="_1633631711" r:id="rId177"/>
        </w:object>
      </w:r>
      <w:r w:rsidRPr="00F353DE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="00551B7C"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78048" behindDoc="1" locked="0" layoutInCell="1" allowOverlap="1" wp14:anchorId="091B8C5B" wp14:editId="00E42A4C">
            <wp:simplePos x="0" y="0"/>
            <wp:positionH relativeFrom="column">
              <wp:posOffset>4045585</wp:posOffset>
            </wp:positionH>
            <wp:positionV relativeFrom="paragraph">
              <wp:posOffset>6235700</wp:posOffset>
            </wp:positionV>
            <wp:extent cx="2163445" cy="2171700"/>
            <wp:effectExtent l="0" t="0" r="0" b="0"/>
            <wp:wrapNone/>
            <wp:docPr id="2" name="Picture 2" descr="WP_20180725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WP_20180725_00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53F4" w:rsidRPr="00F353DE" w:rsidRDefault="00C353F4" w:rsidP="00F353DE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F353DE" w:rsidRPr="00F353DE" w:rsidRDefault="00F353DE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490"/>
        </w:tabs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F353DE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 xml:space="preserve">Cho tam giác </w:t>
      </w:r>
      <w:r w:rsidRPr="00F353DE">
        <w:rPr>
          <w:rFonts w:ascii="Times New Roman" w:hAnsi="Times New Roman" w:cs="Times New Roman"/>
          <w:iCs/>
          <w:sz w:val="28"/>
          <w:szCs w:val="28"/>
        </w:rPr>
        <w:t>ABC</w:t>
      </w:r>
      <w:r w:rsidRPr="00F353DE">
        <w:rPr>
          <w:rFonts w:ascii="Times New Roman" w:hAnsi="Times New Roman" w:cs="Times New Roman"/>
          <w:sz w:val="28"/>
          <w:szCs w:val="28"/>
        </w:rPr>
        <w:t xml:space="preserve"> cân tại </w:t>
      </w:r>
      <w:r w:rsidRPr="00F353DE">
        <w:rPr>
          <w:rFonts w:ascii="Times New Roman" w:hAnsi="Times New Roman" w:cs="Times New Roman"/>
          <w:iCs/>
          <w:sz w:val="28"/>
          <w:szCs w:val="28"/>
        </w:rPr>
        <w:t>A,</w:t>
      </w:r>
      <w:r w:rsidRPr="00F353DE">
        <w:rPr>
          <w:rFonts w:ascii="Times New Roman" w:hAnsi="Times New Roman" w:cs="Times New Roman"/>
          <w:sz w:val="28"/>
          <w:szCs w:val="28"/>
        </w:rPr>
        <w:t xml:space="preserve"> đường cao </w:t>
      </w:r>
      <w:r w:rsidRPr="00F353DE">
        <w:rPr>
          <w:rFonts w:ascii="Times New Roman" w:hAnsi="Times New Roman" w:cs="Times New Roman"/>
          <w:iCs/>
          <w:sz w:val="28"/>
          <w:szCs w:val="28"/>
        </w:rPr>
        <w:t>AH</w:t>
      </w:r>
      <w:r w:rsidRPr="00F353DE">
        <w:rPr>
          <w:rFonts w:ascii="Times New Roman" w:hAnsi="Times New Roman" w:cs="Times New Roman"/>
          <w:sz w:val="28"/>
          <w:szCs w:val="28"/>
        </w:rPr>
        <w:t xml:space="preserve"> = 2 </w:t>
      </w:r>
      <w:r w:rsidRPr="00F353DE">
        <w:rPr>
          <w:rFonts w:ascii="Times New Roman" w:hAnsi="Times New Roman" w:cs="Times New Roman"/>
          <w:iCs/>
          <w:sz w:val="28"/>
          <w:szCs w:val="28"/>
        </w:rPr>
        <w:t>cm, BC</w:t>
      </w:r>
      <w:r w:rsidRPr="00F353DE">
        <w:rPr>
          <w:rFonts w:ascii="Times New Roman" w:hAnsi="Times New Roman" w:cs="Times New Roman"/>
          <w:sz w:val="28"/>
          <w:szCs w:val="28"/>
        </w:rPr>
        <w:t xml:space="preserve"> = 8 </w: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cm. </w:t>
      </w:r>
      <w:r w:rsidRPr="00F353DE">
        <w:rPr>
          <w:rFonts w:ascii="Times New Roman" w:hAnsi="Times New Roman" w:cs="Times New Roman"/>
          <w:sz w:val="28"/>
          <w:szCs w:val="28"/>
        </w:rPr>
        <w:t xml:space="preserve">Đường vuông góc với </w:t>
      </w:r>
      <w:r w:rsidRPr="00F353DE">
        <w:rPr>
          <w:rFonts w:ascii="Times New Roman" w:hAnsi="Times New Roman" w:cs="Times New Roman"/>
          <w:iCs/>
          <w:sz w:val="28"/>
          <w:szCs w:val="28"/>
        </w:rPr>
        <w:t>AC</w:t>
      </w:r>
      <w:r w:rsidRPr="00F353DE">
        <w:rPr>
          <w:rFonts w:ascii="Times New Roman" w:hAnsi="Times New Roman" w:cs="Times New Roman"/>
          <w:sz w:val="28"/>
          <w:szCs w:val="28"/>
        </w:rPr>
        <w:t xml:space="preserve"> tại c cắt đường thẳng </w:t>
      </w:r>
      <w:r w:rsidRPr="00F353DE">
        <w:rPr>
          <w:rFonts w:ascii="Times New Roman" w:hAnsi="Times New Roman" w:cs="Times New Roman"/>
          <w:iCs/>
          <w:sz w:val="28"/>
          <w:szCs w:val="28"/>
        </w:rPr>
        <w:t>AH ở D.</w:t>
      </w:r>
    </w:p>
    <w:p w:rsidR="00F353DE" w:rsidRPr="00F353DE" w:rsidRDefault="00F353DE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42"/>
        </w:tabs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a) </w:t>
      </w:r>
      <w:r w:rsidRPr="00F353DE">
        <w:rPr>
          <w:rFonts w:ascii="Times New Roman" w:hAnsi="Times New Roman" w:cs="Times New Roman"/>
          <w:sz w:val="28"/>
          <w:szCs w:val="28"/>
        </w:rPr>
        <w:t xml:space="preserve">Chứng minh các điểm B, c cùng thuộc đường tròn đường kính </w:t>
      </w:r>
      <w:r w:rsidRPr="00F353DE">
        <w:rPr>
          <w:rFonts w:ascii="Times New Roman" w:hAnsi="Times New Roman" w:cs="Times New Roman"/>
          <w:iCs/>
          <w:sz w:val="28"/>
          <w:szCs w:val="28"/>
        </w:rPr>
        <w:t>AD.</w:t>
      </w:r>
    </w:p>
    <w:p w:rsidR="00EC3C49" w:rsidRPr="00EC3C49" w:rsidRDefault="00F353DE" w:rsidP="00EC3C49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58"/>
        </w:tabs>
        <w:spacing w:line="276" w:lineRule="auto"/>
        <w:jc w:val="left"/>
        <w:rPr>
          <w:rFonts w:ascii="Times New Roman" w:hAnsi="Times New Roman" w:cs="Times New Roman"/>
          <w:iCs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</w:t>
      </w:r>
      <w:r w:rsidRPr="00F353DE">
        <w:rPr>
          <w:rFonts w:ascii="Times New Roman" w:hAnsi="Times New Roman" w:cs="Times New Roman"/>
          <w:sz w:val="28"/>
          <w:szCs w:val="28"/>
        </w:rPr>
        <w:t xml:space="preserve">Tính độ dài đoạn thẳng </w:t>
      </w:r>
      <w:r w:rsidR="00EC3C49">
        <w:rPr>
          <w:rFonts w:ascii="Times New Roman" w:hAnsi="Times New Roman" w:cs="Times New Roman"/>
          <w:iCs/>
          <w:sz w:val="28"/>
          <w:szCs w:val="28"/>
        </w:rPr>
        <w:t>AD</w:t>
      </w:r>
    </w:p>
    <w:p w:rsidR="00EC3C49" w:rsidRPr="00F353DE" w:rsidRDefault="00EC3C49" w:rsidP="00EC3C49">
      <w:pPr>
        <w:pStyle w:val="Bodytext0"/>
        <w:shd w:val="clear" w:color="auto" w:fill="auto"/>
        <w:spacing w:line="276" w:lineRule="auto"/>
        <w:ind w:firstLine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353DE"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1280" w:dyaOrig="400">
          <v:shape id="_x0000_i2829" type="#_x0000_t75" style="width:63.75pt;height:20.25pt" o:ole="">
            <v:imagedata r:id="rId178" o:title=""/>
          </v:shape>
          <o:OLEObject Type="Embed" ProgID="Equation.DSMT4" ShapeID="_x0000_i2829" DrawAspect="Content" ObjectID="_1633631712" r:id="rId179"/>
        </w:object>
      </w:r>
      <w:r w:rsidRPr="00F353D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2830" type="#_x0000_t75" style="width:17.25pt;height:12.75pt" o:ole="">
            <v:imagedata r:id="rId180" o:title=""/>
          </v:shape>
          <o:OLEObject Type="Embed" ProgID="Equation.DSMT4" ShapeID="_x0000_i2830" DrawAspect="Content" ObjectID="_1633631713" r:id="rId181"/>
        </w:object>
      </w:r>
      <w:r w:rsidRPr="00F353DE">
        <w:rPr>
          <w:rFonts w:ascii="Times New Roman" w:hAnsi="Times New Roman" w:cs="Times New Roman"/>
          <w:sz w:val="28"/>
          <w:szCs w:val="28"/>
          <w:lang w:val="fr-FR"/>
        </w:rPr>
        <w:t xml:space="preserve">C thuộc 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Đường tròn đường kính AD.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Chứ</w:t>
      </w:r>
      <w:r w:rsidR="00EC3C49">
        <w:rPr>
          <w:rFonts w:ascii="Times New Roman" w:hAnsi="Times New Roman" w:cs="Times New Roman"/>
          <w:sz w:val="28"/>
          <w:szCs w:val="28"/>
        </w:rPr>
        <w:t xml:space="preserve">ng minh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1620" w:dyaOrig="400">
          <v:shape id="_x0000_i2831" type="#_x0000_t75" style="width:81pt;height:20.25pt" o:ole="">
            <v:imagedata r:id="rId182" o:title=""/>
          </v:shape>
          <o:OLEObject Type="Embed" ProgID="Equation.DSMT4" ShapeID="_x0000_i2831" DrawAspect="Content" ObjectID="_1633631714" r:id="rId183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B thuộc đường tròn đườ</w:t>
      </w:r>
      <w:r w:rsidR="00EC3C49">
        <w:rPr>
          <w:rFonts w:ascii="Times New Roman" w:hAnsi="Times New Roman" w:cs="Times New Roman"/>
          <w:sz w:val="28"/>
          <w:szCs w:val="28"/>
        </w:rPr>
        <w:t xml:space="preserve">ng kính AD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2832" type="#_x0000_t75" style="width:17.25pt;height:12.75pt" o:ole="">
            <v:imagedata r:id="rId184" o:title=""/>
          </v:shape>
          <o:OLEObject Type="Embed" ProgID="Equation.DSMT4" ShapeID="_x0000_i2832" DrawAspect="Content" ObjectID="_1633631715" r:id="rId185"/>
        </w:object>
      </w:r>
      <w:r w:rsidRPr="00F353DE">
        <w:rPr>
          <w:rFonts w:ascii="Times New Roman" w:hAnsi="Times New Roman" w:cs="Times New Roman"/>
          <w:sz w:val="28"/>
          <w:szCs w:val="28"/>
        </w:rPr>
        <w:t>B,C cùng thuộc đường tròn đường kính AD</w:t>
      </w:r>
    </w:p>
    <w:p w:rsidR="00EC3C49" w:rsidRPr="00F353DE" w:rsidRDefault="00F353DE" w:rsidP="00EC3C49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b) Tính đượ</w:t>
      </w:r>
      <w:r w:rsidR="00EC3C49">
        <w:rPr>
          <w:rFonts w:ascii="Times New Roman" w:hAnsi="Times New Roman" w:cs="Times New Roman"/>
          <w:sz w:val="28"/>
          <w:szCs w:val="28"/>
        </w:rPr>
        <w:t>c AD = 10cm</w:t>
      </w:r>
    </w:p>
    <w:p w:rsidR="00F353DE" w:rsidRPr="00F353DE" w:rsidRDefault="00EC3C49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490"/>
        </w:tabs>
        <w:spacing w:line="276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="00F353DE" w:rsidRPr="00F353D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 Cho tam giác nhọn </w:t>
      </w:r>
      <w:r w:rsidR="00F353DE" w:rsidRPr="00F353DE">
        <w:rPr>
          <w:rFonts w:ascii="Times New Roman" w:hAnsi="Times New Roman" w:cs="Times New Roman"/>
          <w:iCs/>
          <w:sz w:val="28"/>
          <w:szCs w:val="28"/>
        </w:rPr>
        <w:t>ABC.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 Vẽ đường tròn (O) có đường kính </w:t>
      </w:r>
      <w:r w:rsidR="00F353DE" w:rsidRPr="00F353DE">
        <w:rPr>
          <w:rFonts w:ascii="Times New Roman" w:hAnsi="Times New Roman" w:cs="Times New Roman"/>
          <w:iCs/>
          <w:sz w:val="28"/>
          <w:szCs w:val="28"/>
        </w:rPr>
        <w:t xml:space="preserve">BC, 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cắt các cạnh </w:t>
      </w:r>
      <w:r w:rsidR="00F353DE" w:rsidRPr="00F353DE">
        <w:rPr>
          <w:rFonts w:ascii="Times New Roman" w:hAnsi="Times New Roman" w:cs="Times New Roman"/>
          <w:iCs/>
          <w:sz w:val="28"/>
          <w:szCs w:val="28"/>
        </w:rPr>
        <w:t>AB, AC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 theo thứ tự </w:t>
      </w:r>
      <w:r w:rsidR="00F353DE" w:rsidRPr="00F353DE">
        <w:rPr>
          <w:rFonts w:ascii="Times New Roman" w:hAnsi="Times New Roman" w:cs="Times New Roman"/>
          <w:sz w:val="28"/>
          <w:szCs w:val="28"/>
        </w:rPr>
        <w:t xml:space="preserve">tại </w:t>
      </w:r>
      <w:r w:rsidR="00F353DE" w:rsidRPr="00F353DE">
        <w:rPr>
          <w:rFonts w:ascii="Times New Roman" w:hAnsi="Times New Roman" w:cs="Times New Roman"/>
          <w:iCs/>
          <w:sz w:val="28"/>
          <w:szCs w:val="28"/>
        </w:rPr>
        <w:t>D, E.</w:t>
      </w:r>
    </w:p>
    <w:p w:rsidR="00F353DE" w:rsidRPr="00F353DE" w:rsidRDefault="00F353DE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36"/>
        </w:tabs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a) </w:t>
      </w:r>
      <w:r w:rsidRPr="00F353DE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CD </w:t>
      </w:r>
      <w:r w:rsidRPr="00F353DE">
        <w:rPr>
          <w:rFonts w:ascii="Times New Roman" w:hAnsi="Times New Roman" w:cs="Times New Roman"/>
          <w:iCs/>
          <w:position w:val="-4"/>
          <w:sz w:val="28"/>
          <w:szCs w:val="28"/>
        </w:rPr>
        <w:object w:dxaOrig="260" w:dyaOrig="279">
          <v:shape id="_x0000_i2822" type="#_x0000_t75" style="width:12.75pt;height:14.25pt" o:ole="">
            <v:imagedata r:id="rId186" o:title=""/>
          </v:shape>
          <o:OLEObject Type="Embed" ProgID="Equation.DSMT4" ShapeID="_x0000_i2822" DrawAspect="Content" ObjectID="_1633631716" r:id="rId187"/>
        </w:objec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iCs/>
          <w:sz w:val="28"/>
          <w:szCs w:val="28"/>
        </w:rPr>
        <w:t>AB</w:t>
      </w:r>
      <w:r w:rsidRPr="00F353DE">
        <w:rPr>
          <w:rFonts w:ascii="Times New Roman" w:hAnsi="Times New Roman" w:cs="Times New Roman"/>
          <w:sz w:val="28"/>
          <w:szCs w:val="28"/>
        </w:rPr>
        <w:t xml:space="preserve"> và </w: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BE </w:t>
      </w:r>
      <w:r w:rsidRPr="00F353DE">
        <w:rPr>
          <w:rFonts w:ascii="Times New Roman" w:hAnsi="Times New Roman" w:cs="Times New Roman"/>
          <w:iCs/>
          <w:position w:val="-4"/>
          <w:sz w:val="28"/>
          <w:szCs w:val="28"/>
        </w:rPr>
        <w:object w:dxaOrig="260" w:dyaOrig="279">
          <v:shape id="_x0000_i2519" type="#_x0000_t75" style="width:12.75pt;height:14.25pt" o:ole="">
            <v:imagedata r:id="rId188" o:title=""/>
          </v:shape>
          <o:OLEObject Type="Embed" ProgID="Equation.DSMT4" ShapeID="_x0000_i2519" DrawAspect="Content" ObjectID="_1633631717" r:id="rId189"/>
        </w:objec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 AC.</w:t>
      </w:r>
    </w:p>
    <w:p w:rsidR="00F353DE" w:rsidRPr="00F353DE" w:rsidRDefault="00F353DE" w:rsidP="00F353DE">
      <w:pPr>
        <w:pStyle w:val="Bodytext0"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auto"/>
        <w:tabs>
          <w:tab w:val="left" w:pos="856"/>
        </w:tabs>
        <w:spacing w:line="276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</w:t>
      </w:r>
      <w:r w:rsidRPr="00F353DE">
        <w:rPr>
          <w:rFonts w:ascii="Times New Roman" w:hAnsi="Times New Roman" w:cs="Times New Roman"/>
          <w:sz w:val="28"/>
          <w:szCs w:val="28"/>
        </w:rPr>
        <w:t xml:space="preserve">Gọi </w:t>
      </w:r>
      <w:r w:rsidRPr="00F353DE">
        <w:rPr>
          <w:rFonts w:ascii="Times New Roman" w:hAnsi="Times New Roman" w:cs="Times New Roman"/>
          <w:iCs/>
          <w:sz w:val="28"/>
          <w:szCs w:val="28"/>
        </w:rPr>
        <w:t>K</w:t>
      </w:r>
      <w:r w:rsidRPr="00F353DE">
        <w:rPr>
          <w:rFonts w:ascii="Times New Roman" w:hAnsi="Times New Roman" w:cs="Times New Roman"/>
          <w:sz w:val="28"/>
          <w:szCs w:val="28"/>
        </w:rPr>
        <w:t xml:space="preserve"> là giao điểm của </w:t>
      </w:r>
      <w:r w:rsidRPr="00F353DE">
        <w:rPr>
          <w:rFonts w:ascii="Times New Roman" w:hAnsi="Times New Roman" w:cs="Times New Roman"/>
          <w:iCs/>
          <w:sz w:val="28"/>
          <w:szCs w:val="28"/>
        </w:rPr>
        <w:t>BE</w:t>
      </w:r>
      <w:r w:rsidRPr="00F353DE">
        <w:rPr>
          <w:rFonts w:ascii="Times New Roman" w:hAnsi="Times New Roman" w:cs="Times New Roman"/>
          <w:sz w:val="28"/>
          <w:szCs w:val="28"/>
        </w:rPr>
        <w:t xml:space="preserve"> và CD. Chứng minh </w: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AK </w:t>
      </w:r>
      <w:r w:rsidRPr="00F353DE">
        <w:rPr>
          <w:rFonts w:ascii="Times New Roman" w:hAnsi="Times New Roman" w:cs="Times New Roman"/>
          <w:iCs/>
          <w:position w:val="-4"/>
          <w:sz w:val="28"/>
          <w:szCs w:val="28"/>
        </w:rPr>
        <w:object w:dxaOrig="260" w:dyaOrig="279">
          <v:shape id="_x0000_i3329" type="#_x0000_t75" style="width:12.75pt;height:14.25pt" o:ole="">
            <v:imagedata r:id="rId188" o:title=""/>
          </v:shape>
          <o:OLEObject Type="Embed" ProgID="Equation.DSMT4" ShapeID="_x0000_i3329" DrawAspect="Content" ObjectID="_1633631718" r:id="rId190"/>
        </w:object>
      </w:r>
      <w:r w:rsidRPr="00F353DE">
        <w:rPr>
          <w:rFonts w:ascii="Times New Roman" w:hAnsi="Times New Roman" w:cs="Times New Roman"/>
          <w:iCs/>
          <w:sz w:val="28"/>
          <w:szCs w:val="28"/>
        </w:rPr>
        <w:t xml:space="preserve"> BC.</w:t>
      </w:r>
    </w:p>
    <w:p w:rsidR="00F353DE" w:rsidRPr="00F353DE" w:rsidRDefault="00F353DE" w:rsidP="00F353DE">
      <w:pPr>
        <w:pStyle w:val="Bodytext0"/>
        <w:shd w:val="clear" w:color="auto" w:fill="auto"/>
        <w:tabs>
          <w:tab w:val="left" w:pos="858"/>
        </w:tabs>
        <w:spacing w:line="276" w:lineRule="auto"/>
        <w:ind w:firstLine="0"/>
        <w:rPr>
          <w:rFonts w:ascii="Times New Roman" w:hAnsi="Times New Roman" w:cs="Times New Roman"/>
          <w:b/>
          <w:iCs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817984" behindDoc="1" locked="0" layoutInCell="1" allowOverlap="1" wp14:anchorId="231ADF36" wp14:editId="58F1F19C">
            <wp:simplePos x="0" y="0"/>
            <wp:positionH relativeFrom="column">
              <wp:posOffset>-6985</wp:posOffset>
            </wp:positionH>
            <wp:positionV relativeFrom="paragraph">
              <wp:posOffset>-205740</wp:posOffset>
            </wp:positionV>
            <wp:extent cx="1863090" cy="2044700"/>
            <wp:effectExtent l="0" t="0" r="0" b="0"/>
            <wp:wrapSquare wrapText="bothSides"/>
            <wp:docPr id="7" name="Picture 7" descr="WP_20180725_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WP_20180725_00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3DE">
        <w:rPr>
          <w:rFonts w:ascii="Times New Roman" w:hAnsi="Times New Roman" w:cs="Times New Roman"/>
          <w:b/>
          <w:iCs/>
          <w:color w:val="FF0000"/>
          <w:sz w:val="28"/>
          <w:szCs w:val="28"/>
        </w:rPr>
        <w:t>Lời giải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>a) Có O là trung điểm của BC.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Mà </w:t>
      </w:r>
      <w:r w:rsidRPr="00F353DE">
        <w:rPr>
          <w:rFonts w:ascii="Times New Roman" w:hAnsi="Times New Roman" w:cs="Times New Roman"/>
          <w:position w:val="-32"/>
          <w:sz w:val="28"/>
          <w:szCs w:val="28"/>
        </w:rPr>
        <w:object w:dxaOrig="1660" w:dyaOrig="780">
          <v:shape id="_x0000_i2837" type="#_x0000_t75" style="width:83.25pt;height:39pt" o:ole="">
            <v:imagedata r:id="rId192" o:title=""/>
          </v:shape>
          <o:OLEObject Type="Embed" ProgID="Equation.DSMT4" ShapeID="_x0000_i2837" DrawAspect="Content" ObjectID="_1633631719" r:id="rId193"/>
        </w:objec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2838" type="#_x0000_t75" style="width:17.25pt;height:12.75pt" o:ole="">
            <v:imagedata r:id="rId184" o:title=""/>
          </v:shape>
          <o:OLEObject Type="Embed" ProgID="Equation.DSMT4" ShapeID="_x0000_i2838" DrawAspect="Content" ObjectID="_1633631720" r:id="rId194"/>
        </w:object>
      </w:r>
      <w:r w:rsidRPr="00F353DE">
        <w:rPr>
          <w:rFonts w:ascii="Times New Roman" w:hAnsi="Times New Roman" w:cs="Times New Roman"/>
          <w:sz w:val="28"/>
          <w:szCs w:val="28"/>
        </w:rPr>
        <w:t>OB</w:t>
      </w:r>
      <w:r w:rsidR="00EC3C49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>=</w:t>
      </w:r>
      <w:r w:rsidR="00EC3C49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>OD</w:t>
      </w:r>
      <w:r w:rsidR="00EC3C49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>=</w:t>
      </w:r>
      <w:r w:rsidR="00EC3C49">
        <w:rPr>
          <w:rFonts w:ascii="Times New Roman" w:hAnsi="Times New Roman" w:cs="Times New Roman"/>
          <w:sz w:val="28"/>
          <w:szCs w:val="28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</w:rPr>
        <w:t>OC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3332" type="#_x0000_t75" style="width:17.25pt;height:12.75pt" o:ole="">
            <v:imagedata r:id="rId184" o:title=""/>
          </v:shape>
          <o:OLEObject Type="Embed" ProgID="Equation.DSMT4" ShapeID="_x0000_i3332" DrawAspect="Content" ObjectID="_1633631721" r:id="rId195"/>
        </w:objec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2840" type="#_x0000_t75" style="width:39.75pt;height:14.25pt" o:ole="">
            <v:imagedata r:id="rId196" o:title=""/>
          </v:shape>
          <o:OLEObject Type="Embed" ProgID="Equation.DSMT4" ShapeID="_x0000_i2840" DrawAspect="Content" ObjectID="_1633631722" r:id="rId197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1719" w:dyaOrig="300">
          <v:shape id="_x0000_i2841" type="#_x0000_t75" style="width:86.25pt;height:15pt" o:ole="">
            <v:imagedata r:id="rId198" o:title=""/>
          </v:shape>
          <o:OLEObject Type="Embed" ProgID="Equation.DSMT4" ShapeID="_x0000_i2841" DrawAspect="Content" ObjectID="_1633631723" r:id="rId199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Tương tự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1120" w:dyaOrig="279">
          <v:shape id="_x0000_i2842" type="#_x0000_t75" style="width:56.25pt;height:14.25pt" o:ole="">
            <v:imagedata r:id="rId200" o:title=""/>
          </v:shape>
          <o:OLEObject Type="Embed" ProgID="Equation.DSMT4" ShapeID="_x0000_i2842" DrawAspect="Content" ObjectID="_1633631724" r:id="rId201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353DE" w:rsidRPr="00EC3C49" w:rsidRDefault="00F353DE" w:rsidP="00F353DE">
      <w:pPr>
        <w:rPr>
          <w:rFonts w:ascii="Times New Roman" w:hAnsi="Times New Roman" w:cs="Times New Roman"/>
          <w:sz w:val="28"/>
          <w:szCs w:val="28"/>
        </w:rPr>
      </w:pPr>
      <w:r w:rsidRPr="00F353DE">
        <w:rPr>
          <w:rFonts w:ascii="Times New Roman" w:hAnsi="Times New Roman" w:cs="Times New Roman"/>
          <w:sz w:val="28"/>
          <w:szCs w:val="28"/>
        </w:rPr>
        <w:t xml:space="preserve">b) Xét </w:t>
      </w:r>
      <w:r w:rsidRPr="00F353D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2843" type="#_x0000_t75" style="width:39.75pt;height:14.25pt" o:ole="">
            <v:imagedata r:id="rId202" o:title=""/>
          </v:shape>
          <o:OLEObject Type="Embed" ProgID="Equation.DSMT4" ShapeID="_x0000_i2843" DrawAspect="Content" ObjectID="_1633631725" r:id="rId203"/>
        </w:object>
      </w:r>
      <w:r w:rsidRPr="00F353DE">
        <w:rPr>
          <w:rFonts w:ascii="Times New Roman" w:hAnsi="Times New Roman" w:cs="Times New Roman"/>
          <w:sz w:val="28"/>
          <w:szCs w:val="28"/>
        </w:rPr>
        <w:t xml:space="preserve"> có K là trự</w:t>
      </w:r>
      <w:r w:rsidR="00EC3C49">
        <w:rPr>
          <w:rFonts w:ascii="Times New Roman" w:hAnsi="Times New Roman" w:cs="Times New Roman"/>
          <w:sz w:val="28"/>
          <w:szCs w:val="28"/>
        </w:rPr>
        <w:t xml:space="preserve">c tâm </w:t>
      </w:r>
      <w:r w:rsidRPr="00F353DE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2844" type="#_x0000_t75" style="width:74.25pt;height:15pt" o:ole="">
            <v:imagedata r:id="rId204" o:title=""/>
          </v:shape>
          <o:OLEObject Type="Embed" ProgID="Equation.DSMT4" ShapeID="_x0000_i2844" DrawAspect="Content" ObjectID="_1633631726" r:id="rId205"/>
        </w:object>
      </w:r>
      <w:r w:rsidR="00EC3C49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304062" w:rsidRPr="00F353DE" w:rsidRDefault="00EC3C49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C353F4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353F4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đường tròn (O) đường kính AB. Điểm C di động trên đường tròn, H là hình chiếu của C trên AB. Trên OC lấy điểm M sao cho OM = OH</w:t>
      </w:r>
    </w:p>
    <w:p w:rsidR="00234011" w:rsidRPr="00F353DE" w:rsidRDefault="00234011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Hỏi điểm M chạy trên đường nào?</w:t>
      </w:r>
    </w:p>
    <w:p w:rsidR="00234011" w:rsidRPr="00F353DE" w:rsidRDefault="00234011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b. Trên tia BC lấy điểm D sao cho CD = CB. Hỏi điểm D chạy trên đường nào?</w:t>
      </w:r>
    </w:p>
    <w:p w:rsidR="00EC3C49" w:rsidRPr="00F353DE" w:rsidRDefault="00F353DE" w:rsidP="00EC3C49">
      <w:pPr>
        <w:pStyle w:val="Bodytext0"/>
        <w:shd w:val="clear" w:color="auto" w:fill="auto"/>
        <w:spacing w:line="276" w:lineRule="auto"/>
        <w:ind w:firstLine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835392" behindDoc="1" locked="0" layoutInCell="1" allowOverlap="1" wp14:anchorId="1864627E" wp14:editId="5E233D42">
            <wp:simplePos x="0" y="0"/>
            <wp:positionH relativeFrom="column">
              <wp:posOffset>2540</wp:posOffset>
            </wp:positionH>
            <wp:positionV relativeFrom="paragraph">
              <wp:posOffset>22860</wp:posOffset>
            </wp:positionV>
            <wp:extent cx="1766570" cy="2173605"/>
            <wp:effectExtent l="0" t="0" r="0" b="0"/>
            <wp:wrapSquare wrapText="bothSides"/>
            <wp:docPr id="11" name="Picture 11" descr="WP_20180725_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WP_20180725_01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570" cy="217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3D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824128" behindDoc="1" locked="0" layoutInCell="1" allowOverlap="1" wp14:anchorId="17DB068C" wp14:editId="4896EACC">
            <wp:simplePos x="0" y="0"/>
            <wp:positionH relativeFrom="column">
              <wp:posOffset>4779010</wp:posOffset>
            </wp:positionH>
            <wp:positionV relativeFrom="paragraph">
              <wp:posOffset>8333740</wp:posOffset>
            </wp:positionV>
            <wp:extent cx="1766570" cy="2173605"/>
            <wp:effectExtent l="0" t="0" r="0" b="0"/>
            <wp:wrapNone/>
            <wp:docPr id="8" name="Picture 8" descr="WP_20180725_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WP_20180725_01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570" cy="217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C49"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F353DE" w:rsidRPr="00F353DE" w:rsidRDefault="00F353DE" w:rsidP="00F353DE">
      <w:pPr>
        <w:tabs>
          <w:tab w:val="left" w:pos="358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Gọi EF là đường kính của (O;AB/2) sao cho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40" w:dyaOrig="260">
          <v:shape id="_x0000_i2509" type="#_x0000_t75" style="width:47.25pt;height:12.75pt" o:ole="">
            <v:imagedata r:id="rId207" o:title=""/>
          </v:shape>
          <o:OLEObject Type="Embed" ProgID="Equation.DSMT4" ShapeID="_x0000_i2509" DrawAspect="Content" ObjectID="_1633631727" r:id="rId208"/>
        </w:objec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Xét trường hợp C chạy trên nửa đường tròn cung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40" w:dyaOrig="300">
          <v:shape id="_x0000_i2510" type="#_x0000_t75" style="width:27pt;height:15pt" o:ole="">
            <v:imagedata r:id="rId209" o:title=""/>
          </v:shape>
          <o:OLEObject Type="Embed" ProgID="Equation.DSMT4" ShapeID="_x0000_i2510" DrawAspect="Content" ObjectID="_1633631728" r:id="rId210"/>
        </w:objec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20" w:dyaOrig="380">
          <v:shape id="_x0000_i2511" type="#_x0000_t75" style="width:3in;height:18.75pt" o:ole="">
            <v:imagedata r:id="rId211" o:title=""/>
          </v:shape>
          <o:OLEObject Type="Embed" ProgID="Equation.DSMT4" ShapeID="_x0000_i2511" DrawAspect="Content" ObjectID="_1633631729" r:id="rId212"/>
        </w:objec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Vậy M chạy trên đường tròn đường kính OB.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hứng minh tương tự ta có khi C chạy trên nửa đường tròn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540" w:dyaOrig="320">
          <v:shape id="_x0000_i2512" type="#_x0000_t75" style="width:27pt;height:15.75pt" o:ole="">
            <v:imagedata r:id="rId213" o:title=""/>
          </v:shape>
          <o:OLEObject Type="Embed" ProgID="Equation.DSMT4" ShapeID="_x0000_i2512" DrawAspect="Content" ObjectID="_1633631730" r:id="rId214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, ta có được M chạy trên đường tròn đường kính OA</w:t>
      </w:r>
    </w:p>
    <w:p w:rsidR="00F353DE" w:rsidRPr="00F353DE" w:rsidRDefault="00F353DE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b. Chứng minh </w:t>
      </w:r>
      <w:r w:rsidRPr="00F353DE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2513" type="#_x0000_t75" style="width:35.25pt;height:12.75pt" o:ole="">
            <v:imagedata r:id="rId215" o:title=""/>
          </v:shape>
          <o:OLEObject Type="Embed" ProgID="Equation.DSMT4" ShapeID="_x0000_i2513" DrawAspect="Content" ObjectID="_1633631731" r:id="rId216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ân tại A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60" w:dyaOrig="279">
          <v:shape id="_x0000_i2517" type="#_x0000_t75" style="width:63pt;height:13.5pt" o:ole="">
            <v:imagedata r:id="rId217" o:title=""/>
          </v:shape>
          <o:OLEObject Type="Embed" ProgID="Equation.DSMT4" ShapeID="_x0000_i2517" DrawAspect="Content" ObjectID="_1633631732" r:id="rId218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nên D chạy trên (A;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>AB)</w:t>
      </w:r>
    </w:p>
    <w:p w:rsidR="00234011" w:rsidRPr="00F353DE" w:rsidRDefault="00EC3C49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234011"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34011"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ho hình vuông ABCD. Gọi M, N lần lượt là trung điểm của AB, BC. Gọi E là giao điểm của CM và DN</w:t>
      </w:r>
    </w:p>
    <w:p w:rsidR="00234011" w:rsidRPr="00F353DE" w:rsidRDefault="00234011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a. Tính số đo góc CEN</w:t>
      </w:r>
    </w:p>
    <w:p w:rsidR="00234011" w:rsidRPr="00F353DE" w:rsidRDefault="00234011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b. Chứng minh A, D, E, M cùng nằm trên 1 đường tròn</w:t>
      </w:r>
    </w:p>
    <w:p w:rsidR="00974949" w:rsidRPr="00F353DE" w:rsidRDefault="00234011" w:rsidP="00F353D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>c. Xác định tâm của đường tròn đi qua 3 điể</w:t>
      </w:r>
      <w:r w:rsidR="00F353DE" w:rsidRPr="00F353DE">
        <w:rPr>
          <w:rFonts w:ascii="Times New Roman" w:hAnsi="Times New Roman" w:cs="Times New Roman"/>
          <w:sz w:val="28"/>
          <w:szCs w:val="28"/>
          <w:lang w:val="nl-NL"/>
        </w:rPr>
        <w:t>m B, D, E</w:t>
      </w:r>
    </w:p>
    <w:p w:rsidR="00012EDC" w:rsidRPr="00F353DE" w:rsidRDefault="00012EDC" w:rsidP="00EC3C49">
      <w:pPr>
        <w:tabs>
          <w:tab w:val="left" w:pos="3810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74949" w:rsidRPr="00F353DE" w:rsidRDefault="009749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599" w:dyaOrig="340">
          <v:shape id="_x0000_i1093" type="#_x0000_t75" style="width:230.25pt;height:16.5pt" o:ole="">
            <v:imagedata r:id="rId219" o:title=""/>
          </v:shape>
          <o:OLEObject Type="Embed" ProgID="Equation.DSMT4" ShapeID="_x0000_i1093" DrawAspect="Content" ObjectID="_1633631733" r:id="rId220"/>
        </w:object>
      </w:r>
    </w:p>
    <w:p w:rsidR="00974949" w:rsidRPr="00F353DE" w:rsidRDefault="00EC3C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758592" behindDoc="0" locked="0" layoutInCell="1" allowOverlap="1" wp14:anchorId="0EF32B48" wp14:editId="21D01178">
            <wp:simplePos x="0" y="0"/>
            <wp:positionH relativeFrom="column">
              <wp:posOffset>-123825</wp:posOffset>
            </wp:positionH>
            <wp:positionV relativeFrom="paragraph">
              <wp:posOffset>-226060</wp:posOffset>
            </wp:positionV>
            <wp:extent cx="1733550" cy="1600200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4949" w:rsidRPr="00F353DE">
        <w:rPr>
          <w:rFonts w:ascii="Times New Roman" w:hAnsi="Times New Roman" w:cs="Times New Roman"/>
          <w:sz w:val="28"/>
          <w:szCs w:val="28"/>
          <w:lang w:val="nl-NL"/>
        </w:rPr>
        <w:t>b. Ta có: A, D, E, M thuộc đường tròn đường kính DM</w:t>
      </w:r>
    </w:p>
    <w:p w:rsidR="00974949" w:rsidRPr="00F353DE" w:rsidRDefault="009749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c. Gọi I là trung điểm CD, chứng minh được AI // MC </w:t>
      </w:r>
    </w:p>
    <w:p w:rsidR="00551B7C" w:rsidRPr="00F353DE" w:rsidRDefault="00974949" w:rsidP="00F353D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80" w:dyaOrig="279">
          <v:shape id="_x0000_i1094" type="#_x0000_t75" style="width:48.75pt;height:13.5pt" o:ole="">
            <v:imagedata r:id="rId222" o:title=""/>
          </v:shape>
          <o:OLEObject Type="Embed" ProgID="Equation.DSMT4" ShapeID="_x0000_i1094" DrawAspect="Content" ObjectID="_1633631734" r:id="rId223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cân tại A </w:t>
      </w:r>
      <w:r w:rsidRPr="00F353DE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20">
          <v:shape id="_x0000_i1095" type="#_x0000_t75" style="width:99.75pt;height:15.75pt" o:ole="">
            <v:imagedata r:id="rId224" o:title=""/>
          </v:shape>
          <o:OLEObject Type="Embed" ProgID="Equation.DSMT4" ShapeID="_x0000_i1095" DrawAspect="Content" ObjectID="_1633631735" r:id="rId225"/>
        </w:object>
      </w:r>
      <w:r w:rsidRPr="00F353DE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="00012EDC" w:rsidRPr="00F353DE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</w:p>
    <w:p w:rsidR="00551B7C" w:rsidRPr="00F353DE" w:rsidRDefault="00551B7C" w:rsidP="00F353DE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51B7C" w:rsidRPr="00F353DE" w:rsidRDefault="00551B7C" w:rsidP="00F353D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74949" w:rsidRPr="00F353DE" w:rsidRDefault="00F353DE" w:rsidP="00F353DE">
      <w:pPr>
        <w:tabs>
          <w:tab w:val="left" w:pos="310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F353DE">
        <w:rPr>
          <w:rFonts w:ascii="Times New Roman" w:hAnsi="Times New Roman" w:cs="Times New Roman"/>
          <w:sz w:val="28"/>
          <w:szCs w:val="28"/>
          <w:lang w:val="nl-NL"/>
        </w:rPr>
        <w:tab/>
      </w:r>
    </w:p>
    <w:sectPr w:rsidR="00974949" w:rsidRPr="00F353DE" w:rsidSect="00504446">
      <w:footerReference w:type="default" r:id="rId22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3063" w:rsidRDefault="00B63063" w:rsidP="00EF3D37">
      <w:pPr>
        <w:spacing w:after="0" w:line="240" w:lineRule="auto"/>
      </w:pPr>
      <w:r>
        <w:separator/>
      </w:r>
    </w:p>
  </w:endnote>
  <w:endnote w:type="continuationSeparator" w:id="0">
    <w:p w:rsidR="00B63063" w:rsidRDefault="00B63063" w:rsidP="00EF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73092658"/>
      <w:docPartObj>
        <w:docPartGallery w:val="Page Numbers (Bottom of Page)"/>
        <w:docPartUnique/>
      </w:docPartObj>
    </w:sdtPr>
    <w:sdtContent>
      <w:p w:rsidR="00551B7C" w:rsidRDefault="00F707F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F707F0" w:rsidRPr="00F707F0" w:rsidRDefault="00F707F0">
                    <w:pPr>
                      <w:jc w:val="center"/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</w:pPr>
                    <w:r w:rsidRPr="00F707F0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F707F0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F707F0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EC3C49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F707F0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3063" w:rsidRDefault="00B63063" w:rsidP="00EF3D37">
      <w:pPr>
        <w:spacing w:after="0" w:line="240" w:lineRule="auto"/>
      </w:pPr>
      <w:r>
        <w:separator/>
      </w:r>
    </w:p>
  </w:footnote>
  <w:footnote w:type="continuationSeparator" w:id="0">
    <w:p w:rsidR="00B63063" w:rsidRDefault="00B63063" w:rsidP="00EF3D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A2248C"/>
    <w:multiLevelType w:val="multilevel"/>
    <w:tmpl w:val="1780C6F4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 w15:restartNumberingAfterBreak="0">
    <w:nsid w:val="3B9D3359"/>
    <w:multiLevelType w:val="multilevel"/>
    <w:tmpl w:val="7F7AD394"/>
    <w:lvl w:ilvl="0">
      <w:start w:val="1"/>
      <w:numFmt w:val="lowerLetter"/>
      <w:lvlText w:val="%1)"/>
      <w:lvlJc w:val="left"/>
      <w:rPr>
        <w:rFonts w:ascii="Palatino Linotype" w:eastAsia="Times New Roman" w:hAnsi="Palatino Linotype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48745D02"/>
    <w:multiLevelType w:val="multilevel"/>
    <w:tmpl w:val="4AC6F4BE"/>
    <w:lvl w:ilvl="0">
      <w:start w:val="1"/>
      <w:numFmt w:val="lowerLetter"/>
      <w:lvlText w:val="%1)"/>
      <w:lvlJc w:val="left"/>
      <w:rPr>
        <w:rFonts w:ascii="Palatino Linotype" w:eastAsia="Times New Roman" w:hAnsi="Palatino Linotype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 w15:restartNumberingAfterBreak="0">
    <w:nsid w:val="6DD96890"/>
    <w:multiLevelType w:val="multilevel"/>
    <w:tmpl w:val="6E1201AE"/>
    <w:lvl w:ilvl="0">
      <w:start w:val="1"/>
      <w:numFmt w:val="lowerLetter"/>
      <w:lvlText w:val="%1)"/>
      <w:lvlJc w:val="left"/>
      <w:rPr>
        <w:rFonts w:ascii="Palatino Linotype" w:eastAsia="Times New Roman" w:hAnsi="Palatino Linotype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3D37"/>
    <w:rsid w:val="00012EDC"/>
    <w:rsid w:val="000C54BF"/>
    <w:rsid w:val="00121BE6"/>
    <w:rsid w:val="00154A78"/>
    <w:rsid w:val="00225AEB"/>
    <w:rsid w:val="00234011"/>
    <w:rsid w:val="002845FB"/>
    <w:rsid w:val="00304062"/>
    <w:rsid w:val="00315D1C"/>
    <w:rsid w:val="00504446"/>
    <w:rsid w:val="00551B7C"/>
    <w:rsid w:val="005E5D4B"/>
    <w:rsid w:val="00797167"/>
    <w:rsid w:val="00974949"/>
    <w:rsid w:val="00AF40EB"/>
    <w:rsid w:val="00B14D22"/>
    <w:rsid w:val="00B628C0"/>
    <w:rsid w:val="00B63063"/>
    <w:rsid w:val="00C12D7F"/>
    <w:rsid w:val="00C353F4"/>
    <w:rsid w:val="00D2015C"/>
    <w:rsid w:val="00D64507"/>
    <w:rsid w:val="00DD5EE6"/>
    <w:rsid w:val="00EC3C49"/>
    <w:rsid w:val="00ED101A"/>
    <w:rsid w:val="00EF3D37"/>
    <w:rsid w:val="00F353DE"/>
    <w:rsid w:val="00F707F0"/>
    <w:rsid w:val="00F765EF"/>
    <w:rsid w:val="00FD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210A798"/>
  <w15:docId w15:val="{D88A04AE-1BD7-431B-9643-F4632CB180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5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3D37"/>
  </w:style>
  <w:style w:type="paragraph" w:styleId="Footer">
    <w:name w:val="footer"/>
    <w:basedOn w:val="Normal"/>
    <w:link w:val="Foot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3D37"/>
  </w:style>
  <w:style w:type="table" w:styleId="TableGrid">
    <w:name w:val="Table Grid"/>
    <w:basedOn w:val="TableNormal"/>
    <w:uiPriority w:val="59"/>
    <w:rsid w:val="00EF3D3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4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A78"/>
    <w:rPr>
      <w:rFonts w:ascii="Tahoma" w:hAnsi="Tahoma" w:cs="Tahoma"/>
      <w:sz w:val="16"/>
      <w:szCs w:val="16"/>
    </w:rPr>
  </w:style>
  <w:style w:type="character" w:customStyle="1" w:styleId="Bodytext">
    <w:name w:val="Body text_"/>
    <w:link w:val="Bodytext0"/>
    <w:locked/>
    <w:rsid w:val="00551B7C"/>
    <w:rPr>
      <w:sz w:val="17"/>
      <w:szCs w:val="17"/>
      <w:shd w:val="clear" w:color="auto" w:fill="FFFFFF"/>
    </w:rPr>
  </w:style>
  <w:style w:type="paragraph" w:customStyle="1" w:styleId="Bodytext0">
    <w:name w:val="Body text"/>
    <w:basedOn w:val="Normal"/>
    <w:link w:val="Bodytext"/>
    <w:rsid w:val="00551B7C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e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2.jpeg"/><Relationship Id="rId205" Type="http://schemas.openxmlformats.org/officeDocument/2006/relationships/oleObject" Target="embeddings/oleObject100.bin"/><Relationship Id="rId226" Type="http://schemas.openxmlformats.org/officeDocument/2006/relationships/footer" Target="footer1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99.jpeg"/><Relationship Id="rId227" Type="http://schemas.openxmlformats.org/officeDocument/2006/relationships/fontTable" Target="fontTable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e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jpeg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28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emf"/><Relationship Id="rId104" Type="http://schemas.openxmlformats.org/officeDocument/2006/relationships/image" Target="media/image52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e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e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0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43" Type="http://schemas.openxmlformats.org/officeDocument/2006/relationships/image" Target="media/image68.emf"/><Relationship Id="rId148" Type="http://schemas.openxmlformats.org/officeDocument/2006/relationships/image" Target="media/image71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47" Type="http://schemas.openxmlformats.org/officeDocument/2006/relationships/image" Target="media/image21.e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e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F12B7B-3AA0-4268-BCE6-F74AA90EBE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1736</Words>
  <Characters>989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7</cp:revision>
  <dcterms:created xsi:type="dcterms:W3CDTF">2018-06-13T09:22:00Z</dcterms:created>
  <dcterms:modified xsi:type="dcterms:W3CDTF">2019-10-26T14:43:00Z</dcterms:modified>
</cp:coreProperties>
</file>